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66" r:id="rId3"/>
    <p:sldId id="267" r:id="rId4"/>
    <p:sldId id="268" r:id="rId5"/>
    <p:sldId id="278" r:id="rId6"/>
    <p:sldId id="257" r:id="rId7"/>
    <p:sldId id="270" r:id="rId8"/>
    <p:sldId id="271" r:id="rId9"/>
    <p:sldId id="259" r:id="rId10"/>
    <p:sldId id="260" r:id="rId11"/>
    <p:sldId id="279" r:id="rId12"/>
    <p:sldId id="280" r:id="rId13"/>
    <p:sldId id="281" r:id="rId14"/>
    <p:sldId id="262" r:id="rId15"/>
    <p:sldId id="263" r:id="rId16"/>
    <p:sldId id="264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8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31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9BE6C6-E13E-4AA6-B3DE-1B7348933221}" type="datetimeFigureOut">
              <a:rPr lang="en-CA" smtClean="0"/>
              <a:t>2020-05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1E2A24-94B3-4CFC-9703-EECBE5CCBD9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9953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latin typeface="Arial" charset="0"/>
                <a:cs typeface="Arial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64333 w 4848"/>
                  <a:gd name="T1" fmla="*/ 203416971 h 432"/>
                  <a:gd name="T2" fmla="*/ 0 w 4848"/>
                  <a:gd name="T3" fmla="*/ 203416971 h 432"/>
                  <a:gd name="T4" fmla="*/ 0 w 4848"/>
                  <a:gd name="T5" fmla="*/ 0 h 432"/>
                  <a:gd name="T6" fmla="*/ 64333 w 4848"/>
                  <a:gd name="T7" fmla="*/ 0 h 432"/>
                  <a:gd name="T8" fmla="*/ 64333 w 4848"/>
                  <a:gd name="T9" fmla="*/ 203416971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33 w 15"/>
                    <a:gd name="T1" fmla="*/ 3 h 23"/>
                    <a:gd name="T2" fmla="*/ 97 w 15"/>
                    <a:gd name="T3" fmla="*/ 3 h 23"/>
                    <a:gd name="T4" fmla="*/ 86 w 15"/>
                    <a:gd name="T5" fmla="*/ 3 h 23"/>
                    <a:gd name="T6" fmla="*/ 33 w 15"/>
                    <a:gd name="T7" fmla="*/ 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3 h 23"/>
                    <a:gd name="T2" fmla="*/ 26 w 20"/>
                    <a:gd name="T3" fmla="*/ 3 h 23"/>
                    <a:gd name="T4" fmla="*/ 7 w 20"/>
                    <a:gd name="T5" fmla="*/ 3 h 23"/>
                    <a:gd name="T6" fmla="*/ 3 w 20"/>
                    <a:gd name="T7" fmla="*/ 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31 w 30"/>
                    <a:gd name="T1" fmla="*/ 2 h 42"/>
                    <a:gd name="T2" fmla="*/ 8 w 30"/>
                    <a:gd name="T3" fmla="*/ 2 h 42"/>
                    <a:gd name="T4" fmla="*/ 0 w 30"/>
                    <a:gd name="T5" fmla="*/ 2 h 42"/>
                    <a:gd name="T6" fmla="*/ 31 w 30"/>
                    <a:gd name="T7" fmla="*/ 2 h 42"/>
                    <a:gd name="T8" fmla="*/ 45 w 30"/>
                    <a:gd name="T9" fmla="*/ 2 h 42"/>
                    <a:gd name="T10" fmla="*/ 43 w 30"/>
                    <a:gd name="T11" fmla="*/ 2 h 42"/>
                    <a:gd name="T12" fmla="*/ 31 w 30"/>
                    <a:gd name="T13" fmla="*/ 2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2 h 16"/>
                    <a:gd name="T2" fmla="*/ 3 w 25"/>
                    <a:gd name="T3" fmla="*/ 2 h 16"/>
                    <a:gd name="T4" fmla="*/ 15 w 25"/>
                    <a:gd name="T5" fmla="*/ 0 h 16"/>
                    <a:gd name="T6" fmla="*/ 15 w 25"/>
                    <a:gd name="T7" fmla="*/ 2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3 h 46"/>
                    <a:gd name="T2" fmla="*/ 30 w 65"/>
                    <a:gd name="T3" fmla="*/ 3 h 46"/>
                    <a:gd name="T4" fmla="*/ 42 w 65"/>
                    <a:gd name="T5" fmla="*/ 0 h 46"/>
                    <a:gd name="T6" fmla="*/ 58 w 65"/>
                    <a:gd name="T7" fmla="*/ 3 h 46"/>
                    <a:gd name="T8" fmla="*/ 32 w 65"/>
                    <a:gd name="T9" fmla="*/ 3 h 46"/>
                    <a:gd name="T10" fmla="*/ 12 w 65"/>
                    <a:gd name="T11" fmla="*/ 3 h 46"/>
                    <a:gd name="T12" fmla="*/ 8 w 65"/>
                    <a:gd name="T13" fmla="*/ 3 h 46"/>
                    <a:gd name="T14" fmla="*/ 12 w 65"/>
                    <a:gd name="T15" fmla="*/ 3 h 46"/>
                    <a:gd name="T16" fmla="*/ 14 w 65"/>
                    <a:gd name="T17" fmla="*/ 3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2 h 47"/>
                    <a:gd name="T2" fmla="*/ 18 w 69"/>
                    <a:gd name="T3" fmla="*/ 2 h 47"/>
                    <a:gd name="T4" fmla="*/ 37 w 69"/>
                    <a:gd name="T5" fmla="*/ 1 h 47"/>
                    <a:gd name="T6" fmla="*/ 49 w 69"/>
                    <a:gd name="T7" fmla="*/ 2 h 47"/>
                    <a:gd name="T8" fmla="*/ 35 w 69"/>
                    <a:gd name="T9" fmla="*/ 2 h 47"/>
                    <a:gd name="T10" fmla="*/ 28 w 69"/>
                    <a:gd name="T11" fmla="*/ 2 h 47"/>
                    <a:gd name="T12" fmla="*/ 22 w 69"/>
                    <a:gd name="T13" fmla="*/ 2 h 47"/>
                    <a:gd name="T14" fmla="*/ 16 w 69"/>
                    <a:gd name="T15" fmla="*/ 2 h 47"/>
                    <a:gd name="T16" fmla="*/ 12 w 69"/>
                    <a:gd name="T17" fmla="*/ 2 h 47"/>
                    <a:gd name="T18" fmla="*/ 0 w 69"/>
                    <a:gd name="T19" fmla="*/ 2 h 47"/>
                    <a:gd name="T20" fmla="*/ 0 w 69"/>
                    <a:gd name="T21" fmla="*/ 2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2 h 277"/>
                    <a:gd name="T2" fmla="*/ 36 w 355"/>
                    <a:gd name="T3" fmla="*/ 2 h 277"/>
                    <a:gd name="T4" fmla="*/ 46 w 355"/>
                    <a:gd name="T5" fmla="*/ 2 h 277"/>
                    <a:gd name="T6" fmla="*/ 76 w 355"/>
                    <a:gd name="T7" fmla="*/ 2 h 277"/>
                    <a:gd name="T8" fmla="*/ 92 w 355"/>
                    <a:gd name="T9" fmla="*/ 4 h 277"/>
                    <a:gd name="T10" fmla="*/ 122 w 355"/>
                    <a:gd name="T11" fmla="*/ 6 h 277"/>
                    <a:gd name="T12" fmla="*/ 136 w 355"/>
                    <a:gd name="T13" fmla="*/ 7 h 277"/>
                    <a:gd name="T14" fmla="*/ 148 w 355"/>
                    <a:gd name="T15" fmla="*/ 7 h 277"/>
                    <a:gd name="T16" fmla="*/ 154 w 355"/>
                    <a:gd name="T17" fmla="*/ 8 h 277"/>
                    <a:gd name="T18" fmla="*/ 176 w 355"/>
                    <a:gd name="T19" fmla="*/ 8 h 277"/>
                    <a:gd name="T20" fmla="*/ 170 w 355"/>
                    <a:gd name="T21" fmla="*/ 11 h 277"/>
                    <a:gd name="T22" fmla="*/ 177 w 355"/>
                    <a:gd name="T23" fmla="*/ 12 h 277"/>
                    <a:gd name="T24" fmla="*/ 183 w 355"/>
                    <a:gd name="T25" fmla="*/ 12 h 277"/>
                    <a:gd name="T26" fmla="*/ 201 w 355"/>
                    <a:gd name="T27" fmla="*/ 12 h 277"/>
                    <a:gd name="T28" fmla="*/ 221 w 355"/>
                    <a:gd name="T29" fmla="*/ 13 h 277"/>
                    <a:gd name="T30" fmla="*/ 239 w 355"/>
                    <a:gd name="T31" fmla="*/ 13 h 277"/>
                    <a:gd name="T32" fmla="*/ 257 w 355"/>
                    <a:gd name="T33" fmla="*/ 13 h 277"/>
                    <a:gd name="T34" fmla="*/ 281 w 355"/>
                    <a:gd name="T35" fmla="*/ 14 h 277"/>
                    <a:gd name="T36" fmla="*/ 299 w 355"/>
                    <a:gd name="T37" fmla="*/ 14 h 277"/>
                    <a:gd name="T38" fmla="*/ 337 w 355"/>
                    <a:gd name="T39" fmla="*/ 14 h 277"/>
                    <a:gd name="T40" fmla="*/ 327 w 355"/>
                    <a:gd name="T41" fmla="*/ 15 h 277"/>
                    <a:gd name="T42" fmla="*/ 307 w 355"/>
                    <a:gd name="T43" fmla="*/ 14 h 277"/>
                    <a:gd name="T44" fmla="*/ 285 w 355"/>
                    <a:gd name="T45" fmla="*/ 14 h 277"/>
                    <a:gd name="T46" fmla="*/ 273 w 355"/>
                    <a:gd name="T47" fmla="*/ 14 h 277"/>
                    <a:gd name="T48" fmla="*/ 237 w 355"/>
                    <a:gd name="T49" fmla="*/ 14 h 277"/>
                    <a:gd name="T50" fmla="*/ 219 w 355"/>
                    <a:gd name="T51" fmla="*/ 14 h 277"/>
                    <a:gd name="T52" fmla="*/ 172 w 355"/>
                    <a:gd name="T53" fmla="*/ 13 h 277"/>
                    <a:gd name="T54" fmla="*/ 160 w 355"/>
                    <a:gd name="T55" fmla="*/ 12 h 277"/>
                    <a:gd name="T56" fmla="*/ 126 w 355"/>
                    <a:gd name="T57" fmla="*/ 11 h 277"/>
                    <a:gd name="T58" fmla="*/ 108 w 355"/>
                    <a:gd name="T59" fmla="*/ 10 h 277"/>
                    <a:gd name="T60" fmla="*/ 94 w 355"/>
                    <a:gd name="T61" fmla="*/ 8 h 277"/>
                    <a:gd name="T62" fmla="*/ 68 w 355"/>
                    <a:gd name="T63" fmla="*/ 6 h 277"/>
                    <a:gd name="T64" fmla="*/ 64 w 355"/>
                    <a:gd name="T65" fmla="*/ 6 h 277"/>
                    <a:gd name="T66" fmla="*/ 58 w 355"/>
                    <a:gd name="T67" fmla="*/ 6 h 277"/>
                    <a:gd name="T68" fmla="*/ 54 w 355"/>
                    <a:gd name="T69" fmla="*/ 5 h 277"/>
                    <a:gd name="T70" fmla="*/ 38 w 355"/>
                    <a:gd name="T71" fmla="*/ 3 h 277"/>
                    <a:gd name="T72" fmla="*/ 20 w 355"/>
                    <a:gd name="T73" fmla="*/ 2 h 277"/>
                    <a:gd name="T74" fmla="*/ 4 w 355"/>
                    <a:gd name="T75" fmla="*/ 2 h 277"/>
                    <a:gd name="T76" fmla="*/ 10 w 355"/>
                    <a:gd name="T77" fmla="*/ 2 h 277"/>
                    <a:gd name="T78" fmla="*/ 10 w 355"/>
                    <a:gd name="T79" fmla="*/ 2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2 h 206"/>
                    <a:gd name="T2" fmla="*/ 66 w 156"/>
                    <a:gd name="T3" fmla="*/ 2 h 206"/>
                    <a:gd name="T4" fmla="*/ 68 w 156"/>
                    <a:gd name="T5" fmla="*/ 2 h 206"/>
                    <a:gd name="T6" fmla="*/ 95 w 156"/>
                    <a:gd name="T7" fmla="*/ 2 h 206"/>
                    <a:gd name="T8" fmla="*/ 121 w 156"/>
                    <a:gd name="T9" fmla="*/ 2 h 206"/>
                    <a:gd name="T10" fmla="*/ 127 w 156"/>
                    <a:gd name="T11" fmla="*/ 2 h 206"/>
                    <a:gd name="T12" fmla="*/ 139 w 156"/>
                    <a:gd name="T13" fmla="*/ 0 h 206"/>
                    <a:gd name="T14" fmla="*/ 165 w 156"/>
                    <a:gd name="T15" fmla="*/ 2 h 206"/>
                    <a:gd name="T16" fmla="*/ 161 w 156"/>
                    <a:gd name="T17" fmla="*/ 2 h 206"/>
                    <a:gd name="T18" fmla="*/ 141 w 156"/>
                    <a:gd name="T19" fmla="*/ 2 h 206"/>
                    <a:gd name="T20" fmla="*/ 147 w 156"/>
                    <a:gd name="T21" fmla="*/ 4 h 206"/>
                    <a:gd name="T22" fmla="*/ 157 w 156"/>
                    <a:gd name="T23" fmla="*/ 5 h 206"/>
                    <a:gd name="T24" fmla="*/ 161 w 156"/>
                    <a:gd name="T25" fmla="*/ 5 h 206"/>
                    <a:gd name="T26" fmla="*/ 143 w 156"/>
                    <a:gd name="T27" fmla="*/ 5 h 206"/>
                    <a:gd name="T28" fmla="*/ 131 w 156"/>
                    <a:gd name="T29" fmla="*/ 6 h 206"/>
                    <a:gd name="T30" fmla="*/ 119 w 156"/>
                    <a:gd name="T31" fmla="*/ 6 h 206"/>
                    <a:gd name="T32" fmla="*/ 115 w 156"/>
                    <a:gd name="T33" fmla="*/ 8 h 206"/>
                    <a:gd name="T34" fmla="*/ 103 w 156"/>
                    <a:gd name="T35" fmla="*/ 9 h 206"/>
                    <a:gd name="T36" fmla="*/ 97 w 156"/>
                    <a:gd name="T37" fmla="*/ 9 h 206"/>
                    <a:gd name="T38" fmla="*/ 76 w 156"/>
                    <a:gd name="T39" fmla="*/ 9 h 206"/>
                    <a:gd name="T40" fmla="*/ 72 w 156"/>
                    <a:gd name="T41" fmla="*/ 8 h 206"/>
                    <a:gd name="T42" fmla="*/ 60 w 156"/>
                    <a:gd name="T43" fmla="*/ 8 h 206"/>
                    <a:gd name="T44" fmla="*/ 42 w 156"/>
                    <a:gd name="T45" fmla="*/ 8 h 206"/>
                    <a:gd name="T46" fmla="*/ 28 w 156"/>
                    <a:gd name="T47" fmla="*/ 8 h 206"/>
                    <a:gd name="T48" fmla="*/ 10 w 156"/>
                    <a:gd name="T49" fmla="*/ 6 h 206"/>
                    <a:gd name="T50" fmla="*/ 4 w 156"/>
                    <a:gd name="T51" fmla="*/ 5 h 206"/>
                    <a:gd name="T52" fmla="*/ 0 w 156"/>
                    <a:gd name="T53" fmla="*/ 5 h 206"/>
                    <a:gd name="T54" fmla="*/ 20 w 156"/>
                    <a:gd name="T55" fmla="*/ 4 h 206"/>
                    <a:gd name="T56" fmla="*/ 32 w 156"/>
                    <a:gd name="T57" fmla="*/ 4 h 206"/>
                    <a:gd name="T58" fmla="*/ 34 w 156"/>
                    <a:gd name="T59" fmla="*/ 3 h 206"/>
                    <a:gd name="T60" fmla="*/ 52 w 156"/>
                    <a:gd name="T61" fmla="*/ 2 h 206"/>
                    <a:gd name="T62" fmla="*/ 54 w 156"/>
                    <a:gd name="T63" fmla="*/ 2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 h 38"/>
                    <a:gd name="T2" fmla="*/ 18 w 109"/>
                    <a:gd name="T3" fmla="*/ 3 h 38"/>
                    <a:gd name="T4" fmla="*/ 46 w 109"/>
                    <a:gd name="T5" fmla="*/ 3 h 38"/>
                    <a:gd name="T6" fmla="*/ 87 w 109"/>
                    <a:gd name="T7" fmla="*/ 3 h 38"/>
                    <a:gd name="T8" fmla="*/ 105 w 109"/>
                    <a:gd name="T9" fmla="*/ 0 h 38"/>
                    <a:gd name="T10" fmla="*/ 91 w 109"/>
                    <a:gd name="T11" fmla="*/ 3 h 38"/>
                    <a:gd name="T12" fmla="*/ 75 w 109"/>
                    <a:gd name="T13" fmla="*/ 3 h 38"/>
                    <a:gd name="T14" fmla="*/ 42 w 109"/>
                    <a:gd name="T15" fmla="*/ 3 h 38"/>
                    <a:gd name="T16" fmla="*/ 14 w 109"/>
                    <a:gd name="T17" fmla="*/ 3 h 38"/>
                    <a:gd name="T18" fmla="*/ 4 w 109"/>
                    <a:gd name="T19" fmla="*/ 3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2 h 104"/>
                    <a:gd name="T2" fmla="*/ 18 w 76"/>
                    <a:gd name="T3" fmla="*/ 0 h 104"/>
                    <a:gd name="T4" fmla="*/ 34 w 76"/>
                    <a:gd name="T5" fmla="*/ 2 h 104"/>
                    <a:gd name="T6" fmla="*/ 47 w 76"/>
                    <a:gd name="T7" fmla="*/ 2 h 104"/>
                    <a:gd name="T8" fmla="*/ 38 w 76"/>
                    <a:gd name="T9" fmla="*/ 2 h 104"/>
                    <a:gd name="T10" fmla="*/ 39 w 76"/>
                    <a:gd name="T11" fmla="*/ 2 h 104"/>
                    <a:gd name="T12" fmla="*/ 43 w 76"/>
                    <a:gd name="T13" fmla="*/ 2 h 104"/>
                    <a:gd name="T14" fmla="*/ 38 w 76"/>
                    <a:gd name="T15" fmla="*/ 3 h 104"/>
                    <a:gd name="T16" fmla="*/ 34 w 76"/>
                    <a:gd name="T17" fmla="*/ 2 h 104"/>
                    <a:gd name="T18" fmla="*/ 22 w 76"/>
                    <a:gd name="T19" fmla="*/ 2 h 104"/>
                    <a:gd name="T20" fmla="*/ 28 w 76"/>
                    <a:gd name="T21" fmla="*/ 2 h 104"/>
                    <a:gd name="T22" fmla="*/ 30 w 76"/>
                    <a:gd name="T23" fmla="*/ 3 h 104"/>
                    <a:gd name="T24" fmla="*/ 20 w 76"/>
                    <a:gd name="T25" fmla="*/ 4 h 104"/>
                    <a:gd name="T26" fmla="*/ 12 w 76"/>
                    <a:gd name="T27" fmla="*/ 4 h 104"/>
                    <a:gd name="T28" fmla="*/ 8 w 76"/>
                    <a:gd name="T29" fmla="*/ 4 h 104"/>
                    <a:gd name="T30" fmla="*/ 0 w 76"/>
                    <a:gd name="T31" fmla="*/ 2 h 104"/>
                    <a:gd name="T32" fmla="*/ 2 w 76"/>
                    <a:gd name="T33" fmla="*/ 2 h 104"/>
                    <a:gd name="T34" fmla="*/ 8 w 76"/>
                    <a:gd name="T35" fmla="*/ 2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 h 61"/>
                    <a:gd name="T2" fmla="*/ 13 w 37"/>
                    <a:gd name="T3" fmla="*/ 0 h 61"/>
                    <a:gd name="T4" fmla="*/ 15 w 37"/>
                    <a:gd name="T5" fmla="*/ 2 h 61"/>
                    <a:gd name="T6" fmla="*/ 37 w 37"/>
                    <a:gd name="T7" fmla="*/ 2 h 61"/>
                    <a:gd name="T8" fmla="*/ 19 w 37"/>
                    <a:gd name="T9" fmla="*/ 2 h 61"/>
                    <a:gd name="T10" fmla="*/ 5 w 37"/>
                    <a:gd name="T11" fmla="*/ 2 h 61"/>
                    <a:gd name="T12" fmla="*/ 1 w 37"/>
                    <a:gd name="T13" fmla="*/ 2 h 61"/>
                    <a:gd name="T14" fmla="*/ 3 w 37"/>
                    <a:gd name="T15" fmla="*/ 2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14 w 49"/>
                    <a:gd name="T3" fmla="*/ 0 h 29"/>
                    <a:gd name="T4" fmla="*/ 27 w 49"/>
                    <a:gd name="T5" fmla="*/ 2 h 29"/>
                    <a:gd name="T6" fmla="*/ 20 w 49"/>
                    <a:gd name="T7" fmla="*/ 2 h 29"/>
                    <a:gd name="T8" fmla="*/ 3 w 49"/>
                    <a:gd name="T9" fmla="*/ 2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5 h 48"/>
                    <a:gd name="T2" fmla="*/ 15 w 61"/>
                    <a:gd name="T3" fmla="*/ 4 h 48"/>
                    <a:gd name="T4" fmla="*/ 3 w 61"/>
                    <a:gd name="T5" fmla="*/ 4 h 48"/>
                    <a:gd name="T6" fmla="*/ 13 w 61"/>
                    <a:gd name="T7" fmla="*/ 4 h 48"/>
                    <a:gd name="T8" fmla="*/ 25 w 61"/>
                    <a:gd name="T9" fmla="*/ 0 h 48"/>
                    <a:gd name="T10" fmla="*/ 49 w 61"/>
                    <a:gd name="T11" fmla="*/ 4 h 48"/>
                    <a:gd name="T12" fmla="*/ 53 w 61"/>
                    <a:gd name="T13" fmla="*/ 4 h 48"/>
                    <a:gd name="T14" fmla="*/ 61 w 61"/>
                    <a:gd name="T15" fmla="*/ 4 h 48"/>
                    <a:gd name="T16" fmla="*/ 41 w 61"/>
                    <a:gd name="T17" fmla="*/ 5 h 48"/>
                    <a:gd name="T18" fmla="*/ 23 w 61"/>
                    <a:gd name="T19" fmla="*/ 7 h 48"/>
                    <a:gd name="T20" fmla="*/ 21 w 61"/>
                    <a:gd name="T21" fmla="*/ 5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 h 182"/>
                    <a:gd name="T2" fmla="*/ 36 w 286"/>
                    <a:gd name="T3" fmla="*/ 2 h 182"/>
                    <a:gd name="T4" fmla="*/ 26 w 286"/>
                    <a:gd name="T5" fmla="*/ 2 h 182"/>
                    <a:gd name="T6" fmla="*/ 0 w 286"/>
                    <a:gd name="T7" fmla="*/ 2 h 182"/>
                    <a:gd name="T8" fmla="*/ 10 w 286"/>
                    <a:gd name="T9" fmla="*/ 2 h 182"/>
                    <a:gd name="T10" fmla="*/ 16 w 286"/>
                    <a:gd name="T11" fmla="*/ 3 h 182"/>
                    <a:gd name="T12" fmla="*/ 24 w 286"/>
                    <a:gd name="T13" fmla="*/ 2 h 182"/>
                    <a:gd name="T14" fmla="*/ 30 w 286"/>
                    <a:gd name="T15" fmla="*/ 2 h 182"/>
                    <a:gd name="T16" fmla="*/ 48 w 286"/>
                    <a:gd name="T17" fmla="*/ 2 h 182"/>
                    <a:gd name="T18" fmla="*/ 70 w 286"/>
                    <a:gd name="T19" fmla="*/ 3 h 182"/>
                    <a:gd name="T20" fmla="*/ 88 w 286"/>
                    <a:gd name="T21" fmla="*/ 3 h 182"/>
                    <a:gd name="T22" fmla="*/ 106 w 286"/>
                    <a:gd name="T23" fmla="*/ 5 h 182"/>
                    <a:gd name="T24" fmla="*/ 104 w 286"/>
                    <a:gd name="T25" fmla="*/ 6 h 182"/>
                    <a:gd name="T26" fmla="*/ 98 w 286"/>
                    <a:gd name="T27" fmla="*/ 7 h 182"/>
                    <a:gd name="T28" fmla="*/ 122 w 286"/>
                    <a:gd name="T29" fmla="*/ 6 h 182"/>
                    <a:gd name="T30" fmla="*/ 140 w 286"/>
                    <a:gd name="T31" fmla="*/ 7 h 182"/>
                    <a:gd name="T32" fmla="*/ 168 w 286"/>
                    <a:gd name="T33" fmla="*/ 7 h 182"/>
                    <a:gd name="T34" fmla="*/ 174 w 286"/>
                    <a:gd name="T35" fmla="*/ 7 h 182"/>
                    <a:gd name="T36" fmla="*/ 168 w 286"/>
                    <a:gd name="T37" fmla="*/ 7 h 182"/>
                    <a:gd name="T38" fmla="*/ 178 w 286"/>
                    <a:gd name="T39" fmla="*/ 7 h 182"/>
                    <a:gd name="T40" fmla="*/ 186 w 286"/>
                    <a:gd name="T41" fmla="*/ 6 h 182"/>
                    <a:gd name="T42" fmla="*/ 202 w 286"/>
                    <a:gd name="T43" fmla="*/ 6 h 182"/>
                    <a:gd name="T44" fmla="*/ 214 w 286"/>
                    <a:gd name="T45" fmla="*/ 6 h 182"/>
                    <a:gd name="T46" fmla="*/ 244 w 286"/>
                    <a:gd name="T47" fmla="*/ 9 h 182"/>
                    <a:gd name="T48" fmla="*/ 262 w 286"/>
                    <a:gd name="T49" fmla="*/ 9 h 182"/>
                    <a:gd name="T50" fmla="*/ 284 w 286"/>
                    <a:gd name="T51" fmla="*/ 9 h 182"/>
                    <a:gd name="T52" fmla="*/ 268 w 286"/>
                    <a:gd name="T53" fmla="*/ 7 h 182"/>
                    <a:gd name="T54" fmla="*/ 256 w 286"/>
                    <a:gd name="T55" fmla="*/ 7 h 182"/>
                    <a:gd name="T56" fmla="*/ 250 w 286"/>
                    <a:gd name="T57" fmla="*/ 6 h 182"/>
                    <a:gd name="T58" fmla="*/ 248 w 286"/>
                    <a:gd name="T59" fmla="*/ 6 h 182"/>
                    <a:gd name="T60" fmla="*/ 236 w 286"/>
                    <a:gd name="T61" fmla="*/ 6 h 182"/>
                    <a:gd name="T62" fmla="*/ 240 w 286"/>
                    <a:gd name="T63" fmla="*/ 5 h 182"/>
                    <a:gd name="T64" fmla="*/ 220 w 286"/>
                    <a:gd name="T65" fmla="*/ 4 h 182"/>
                    <a:gd name="T66" fmla="*/ 210 w 286"/>
                    <a:gd name="T67" fmla="*/ 3 h 182"/>
                    <a:gd name="T68" fmla="*/ 190 w 286"/>
                    <a:gd name="T69" fmla="*/ 2 h 182"/>
                    <a:gd name="T70" fmla="*/ 168 w 286"/>
                    <a:gd name="T71" fmla="*/ 2 h 182"/>
                    <a:gd name="T72" fmla="*/ 156 w 286"/>
                    <a:gd name="T73" fmla="*/ 2 h 182"/>
                    <a:gd name="T74" fmla="*/ 120 w 286"/>
                    <a:gd name="T75" fmla="*/ 2 h 182"/>
                    <a:gd name="T76" fmla="*/ 102 w 286"/>
                    <a:gd name="T77" fmla="*/ 2 h 182"/>
                    <a:gd name="T78" fmla="*/ 96 w 286"/>
                    <a:gd name="T79" fmla="*/ 0 h 182"/>
                    <a:gd name="T80" fmla="*/ 70 w 286"/>
                    <a:gd name="T81" fmla="*/ 2 h 182"/>
                    <a:gd name="T82" fmla="*/ 56 w 286"/>
                    <a:gd name="T83" fmla="*/ 2 h 182"/>
                    <a:gd name="T84" fmla="*/ 46 w 286"/>
                    <a:gd name="T85" fmla="*/ 2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2 h 78"/>
                    <a:gd name="T2" fmla="*/ 27 w 78"/>
                    <a:gd name="T3" fmla="*/ 3 h 78"/>
                    <a:gd name="T4" fmla="*/ 45 w 78"/>
                    <a:gd name="T5" fmla="*/ 2 h 78"/>
                    <a:gd name="T6" fmla="*/ 57 w 78"/>
                    <a:gd name="T7" fmla="*/ 2 h 78"/>
                    <a:gd name="T8" fmla="*/ 43 w 78"/>
                    <a:gd name="T9" fmla="*/ 2 h 78"/>
                    <a:gd name="T10" fmla="*/ 43 w 78"/>
                    <a:gd name="T11" fmla="*/ 2 h 78"/>
                    <a:gd name="T12" fmla="*/ 71 w 78"/>
                    <a:gd name="T13" fmla="*/ 2 h 78"/>
                    <a:gd name="T14" fmla="*/ 67 w 78"/>
                    <a:gd name="T15" fmla="*/ 2 h 78"/>
                    <a:gd name="T16" fmla="*/ 33 w 78"/>
                    <a:gd name="T17" fmla="*/ 4 h 78"/>
                    <a:gd name="T18" fmla="*/ 9 w 78"/>
                    <a:gd name="T19" fmla="*/ 3 h 78"/>
                    <a:gd name="T20" fmla="*/ 3 w 78"/>
                    <a:gd name="T21" fmla="*/ 3 h 78"/>
                    <a:gd name="T22" fmla="*/ 1 w 78"/>
                    <a:gd name="T23" fmla="*/ 2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2 h 18"/>
                    <a:gd name="T2" fmla="*/ 3 w 17"/>
                    <a:gd name="T3" fmla="*/ 2 h 18"/>
                    <a:gd name="T4" fmla="*/ 3 w 17"/>
                    <a:gd name="T5" fmla="*/ 2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3 h 22"/>
                    <a:gd name="T2" fmla="*/ 14 w 26"/>
                    <a:gd name="T3" fmla="*/ 0 h 22"/>
                    <a:gd name="T4" fmla="*/ 14 w 26"/>
                    <a:gd name="T5" fmla="*/ 3 h 22"/>
                    <a:gd name="T6" fmla="*/ 8 w 26"/>
                    <a:gd name="T7" fmla="*/ 3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2 h 15"/>
                    <a:gd name="T2" fmla="*/ 10 w 20"/>
                    <a:gd name="T3" fmla="*/ 2 h 15"/>
                    <a:gd name="T4" fmla="*/ 9 w 20"/>
                    <a:gd name="T5" fmla="*/ 2 h 15"/>
                    <a:gd name="T6" fmla="*/ 7 w 20"/>
                    <a:gd name="T7" fmla="*/ 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2 h 15"/>
                    <a:gd name="T2" fmla="*/ 10 w 20"/>
                    <a:gd name="T3" fmla="*/ 2 h 15"/>
                    <a:gd name="T4" fmla="*/ 10 w 20"/>
                    <a:gd name="T5" fmla="*/ 2 h 15"/>
                    <a:gd name="T6" fmla="*/ 7 w 20"/>
                    <a:gd name="T7" fmla="*/ 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2 h 80"/>
                    <a:gd name="T2" fmla="*/ 14 w 80"/>
                    <a:gd name="T3" fmla="*/ 2 h 80"/>
                    <a:gd name="T4" fmla="*/ 26 w 80"/>
                    <a:gd name="T5" fmla="*/ 2 h 80"/>
                    <a:gd name="T6" fmla="*/ 48 w 80"/>
                    <a:gd name="T7" fmla="*/ 2 h 80"/>
                    <a:gd name="T8" fmla="*/ 58 w 80"/>
                    <a:gd name="T9" fmla="*/ 0 h 80"/>
                    <a:gd name="T10" fmla="*/ 80 w 80"/>
                    <a:gd name="T11" fmla="*/ 2 h 80"/>
                    <a:gd name="T12" fmla="*/ 70 w 80"/>
                    <a:gd name="T13" fmla="*/ 3 h 80"/>
                    <a:gd name="T14" fmla="*/ 54 w 80"/>
                    <a:gd name="T15" fmla="*/ 4 h 80"/>
                    <a:gd name="T16" fmla="*/ 48 w 80"/>
                    <a:gd name="T17" fmla="*/ 5 h 80"/>
                    <a:gd name="T18" fmla="*/ 32 w 80"/>
                    <a:gd name="T19" fmla="*/ 4 h 80"/>
                    <a:gd name="T20" fmla="*/ 38 w 80"/>
                    <a:gd name="T21" fmla="*/ 3 h 80"/>
                    <a:gd name="T22" fmla="*/ 30 w 80"/>
                    <a:gd name="T23" fmla="*/ 2 h 80"/>
                    <a:gd name="T24" fmla="*/ 20 w 80"/>
                    <a:gd name="T25" fmla="*/ 2 h 80"/>
                    <a:gd name="T26" fmla="*/ 8 w 80"/>
                    <a:gd name="T27" fmla="*/ 3 h 80"/>
                    <a:gd name="T28" fmla="*/ 0 w 80"/>
                    <a:gd name="T29" fmla="*/ 2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5 h 174"/>
                    <a:gd name="T2" fmla="*/ 26 w 94"/>
                    <a:gd name="T3" fmla="*/ 6 h 174"/>
                    <a:gd name="T4" fmla="*/ 32 w 94"/>
                    <a:gd name="T5" fmla="*/ 5 h 174"/>
                    <a:gd name="T6" fmla="*/ 52 w 94"/>
                    <a:gd name="T7" fmla="*/ 5 h 174"/>
                    <a:gd name="T8" fmla="*/ 46 w 94"/>
                    <a:gd name="T9" fmla="*/ 6 h 174"/>
                    <a:gd name="T10" fmla="*/ 66 w 94"/>
                    <a:gd name="T11" fmla="*/ 6 h 174"/>
                    <a:gd name="T12" fmla="*/ 76 w 94"/>
                    <a:gd name="T13" fmla="*/ 7 h 174"/>
                    <a:gd name="T14" fmla="*/ 58 w 94"/>
                    <a:gd name="T15" fmla="*/ 7 h 174"/>
                    <a:gd name="T16" fmla="*/ 74 w 94"/>
                    <a:gd name="T17" fmla="*/ 9 h 174"/>
                    <a:gd name="T18" fmla="*/ 84 w 94"/>
                    <a:gd name="T19" fmla="*/ 7 h 174"/>
                    <a:gd name="T20" fmla="*/ 82 w 94"/>
                    <a:gd name="T21" fmla="*/ 6 h 174"/>
                    <a:gd name="T22" fmla="*/ 60 w 94"/>
                    <a:gd name="T23" fmla="*/ 5 h 174"/>
                    <a:gd name="T24" fmla="*/ 50 w 94"/>
                    <a:gd name="T25" fmla="*/ 4 h 174"/>
                    <a:gd name="T26" fmla="*/ 34 w 94"/>
                    <a:gd name="T27" fmla="*/ 4 h 174"/>
                    <a:gd name="T28" fmla="*/ 30 w 94"/>
                    <a:gd name="T29" fmla="*/ 3 h 174"/>
                    <a:gd name="T30" fmla="*/ 42 w 94"/>
                    <a:gd name="T31" fmla="*/ 2 h 174"/>
                    <a:gd name="T32" fmla="*/ 30 w 94"/>
                    <a:gd name="T33" fmla="*/ 0 h 174"/>
                    <a:gd name="T34" fmla="*/ 18 w 94"/>
                    <a:gd name="T35" fmla="*/ 2 h 174"/>
                    <a:gd name="T36" fmla="*/ 4 w 94"/>
                    <a:gd name="T37" fmla="*/ 2 h 174"/>
                    <a:gd name="T38" fmla="*/ 14 w 94"/>
                    <a:gd name="T39" fmla="*/ 4 h 174"/>
                    <a:gd name="T40" fmla="*/ 14 w 94"/>
                    <a:gd name="T41" fmla="*/ 5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 h 50"/>
                    <a:gd name="T2" fmla="*/ 12 w 32"/>
                    <a:gd name="T3" fmla="*/ 0 h 50"/>
                    <a:gd name="T4" fmla="*/ 20 w 32"/>
                    <a:gd name="T5" fmla="*/ 2 h 50"/>
                    <a:gd name="T6" fmla="*/ 22 w 32"/>
                    <a:gd name="T7" fmla="*/ 2 h 50"/>
                    <a:gd name="T8" fmla="*/ 28 w 32"/>
                    <a:gd name="T9" fmla="*/ 2 h 50"/>
                    <a:gd name="T10" fmla="*/ 32 w 32"/>
                    <a:gd name="T11" fmla="*/ 2 h 50"/>
                    <a:gd name="T12" fmla="*/ 18 w 32"/>
                    <a:gd name="T13" fmla="*/ 2 h 50"/>
                    <a:gd name="T14" fmla="*/ 6 w 32"/>
                    <a:gd name="T15" fmla="*/ 2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2 h 50"/>
                    <a:gd name="T2" fmla="*/ 41 w 43"/>
                    <a:gd name="T3" fmla="*/ 2 h 50"/>
                    <a:gd name="T4" fmla="*/ 72 w 43"/>
                    <a:gd name="T5" fmla="*/ 0 h 50"/>
                    <a:gd name="T6" fmla="*/ 45 w 43"/>
                    <a:gd name="T7" fmla="*/ 2 h 50"/>
                    <a:gd name="T8" fmla="*/ 2 w 43"/>
                    <a:gd name="T9" fmla="*/ 2 h 50"/>
                    <a:gd name="T10" fmla="*/ 0 w 43"/>
                    <a:gd name="T11" fmla="*/ 2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7988 w 471"/>
                    <a:gd name="T1" fmla="*/ 218026 h 281"/>
                    <a:gd name="T2" fmla="*/ 9412 w 471"/>
                    <a:gd name="T3" fmla="*/ 195014 h 281"/>
                    <a:gd name="T4" fmla="*/ 8641 w 471"/>
                    <a:gd name="T5" fmla="*/ 190648 h 281"/>
                    <a:gd name="T6" fmla="*/ 6324 w 471"/>
                    <a:gd name="T7" fmla="*/ 170005 h 281"/>
                    <a:gd name="T8" fmla="*/ 1520 w 471"/>
                    <a:gd name="T9" fmla="*/ 167461 h 281"/>
                    <a:gd name="T10" fmla="*/ 0 w 471"/>
                    <a:gd name="T11" fmla="*/ 148755 h 281"/>
                    <a:gd name="T12" fmla="*/ 4725 w 471"/>
                    <a:gd name="T13" fmla="*/ 140509 h 281"/>
                    <a:gd name="T14" fmla="*/ 2262 w 471"/>
                    <a:gd name="T15" fmla="*/ 128519 h 281"/>
                    <a:gd name="T16" fmla="*/ 686 w 471"/>
                    <a:gd name="T17" fmla="*/ 124428 h 281"/>
                    <a:gd name="T18" fmla="*/ 11100 w 471"/>
                    <a:gd name="T19" fmla="*/ 93492 h 281"/>
                    <a:gd name="T20" fmla="*/ 17020 w 471"/>
                    <a:gd name="T21" fmla="*/ 75130 h 281"/>
                    <a:gd name="T22" fmla="*/ 16520 w 471"/>
                    <a:gd name="T23" fmla="*/ 54526 h 281"/>
                    <a:gd name="T24" fmla="*/ 9412 w 471"/>
                    <a:gd name="T25" fmla="*/ 33363 h 281"/>
                    <a:gd name="T26" fmla="*/ 7946 w 471"/>
                    <a:gd name="T27" fmla="*/ 25052 h 281"/>
                    <a:gd name="T28" fmla="*/ 10196 w 471"/>
                    <a:gd name="T29" fmla="*/ 27926 h 281"/>
                    <a:gd name="T30" fmla="*/ 18649 w 471"/>
                    <a:gd name="T31" fmla="*/ 27614 h 281"/>
                    <a:gd name="T32" fmla="*/ 24867 w 471"/>
                    <a:gd name="T33" fmla="*/ 8475 h 281"/>
                    <a:gd name="T34" fmla="*/ 32002 w 471"/>
                    <a:gd name="T35" fmla="*/ 0 h 281"/>
                    <a:gd name="T36" fmla="*/ 34276 w 471"/>
                    <a:gd name="T37" fmla="*/ 1635 h 281"/>
                    <a:gd name="T38" fmla="*/ 35903 w 471"/>
                    <a:gd name="T39" fmla="*/ 7002 h 281"/>
                    <a:gd name="T40" fmla="*/ 38199 w 471"/>
                    <a:gd name="T41" fmla="*/ 3973 h 281"/>
                    <a:gd name="T42" fmla="*/ 42895 w 471"/>
                    <a:gd name="T43" fmla="*/ 6193 h 281"/>
                    <a:gd name="T44" fmla="*/ 45188 w 471"/>
                    <a:gd name="T45" fmla="*/ 7002 h 281"/>
                    <a:gd name="T46" fmla="*/ 55083 w 471"/>
                    <a:gd name="T47" fmla="*/ 10914 h 281"/>
                    <a:gd name="T48" fmla="*/ 60490 w 471"/>
                    <a:gd name="T49" fmla="*/ 18477 h 281"/>
                    <a:gd name="T50" fmla="*/ 65220 w 471"/>
                    <a:gd name="T51" fmla="*/ 13210 h 281"/>
                    <a:gd name="T52" fmla="*/ 67254 w 471"/>
                    <a:gd name="T53" fmla="*/ 10914 h 281"/>
                    <a:gd name="T54" fmla="*/ 75925 w 471"/>
                    <a:gd name="T55" fmla="*/ 10914 h 281"/>
                    <a:gd name="T56" fmla="*/ 82090 w 471"/>
                    <a:gd name="T57" fmla="*/ 25052 h 281"/>
                    <a:gd name="T58" fmla="*/ 90029 w 471"/>
                    <a:gd name="T59" fmla="*/ 45895 h 281"/>
                    <a:gd name="T60" fmla="*/ 95458 w 471"/>
                    <a:gd name="T61" fmla="*/ 54526 h 281"/>
                    <a:gd name="T62" fmla="*/ 100096 w 471"/>
                    <a:gd name="T63" fmla="*/ 52897 h 281"/>
                    <a:gd name="T64" fmla="*/ 105165 w 471"/>
                    <a:gd name="T65" fmla="*/ 50342 h 281"/>
                    <a:gd name="T66" fmla="*/ 113001 w 471"/>
                    <a:gd name="T67" fmla="*/ 55575 h 281"/>
                    <a:gd name="T68" fmla="*/ 116667 w 471"/>
                    <a:gd name="T69" fmla="*/ 62989 h 281"/>
                    <a:gd name="T70" fmla="*/ 119922 w 471"/>
                    <a:gd name="T71" fmla="*/ 69972 h 281"/>
                    <a:gd name="T72" fmla="*/ 123845 w 471"/>
                    <a:gd name="T73" fmla="*/ 86626 h 281"/>
                    <a:gd name="T74" fmla="*/ 125338 w 471"/>
                    <a:gd name="T75" fmla="*/ 93492 h 281"/>
                    <a:gd name="T76" fmla="*/ 126013 w 471"/>
                    <a:gd name="T77" fmla="*/ 97538 h 281"/>
                    <a:gd name="T78" fmla="*/ 120639 w 471"/>
                    <a:gd name="T79" fmla="*/ 110205 h 281"/>
                    <a:gd name="T80" fmla="*/ 125338 w 471"/>
                    <a:gd name="T81" fmla="*/ 110025 h 281"/>
                    <a:gd name="T82" fmla="*/ 133258 w 471"/>
                    <a:gd name="T83" fmla="*/ 120949 h 281"/>
                    <a:gd name="T84" fmla="*/ 141849 w 471"/>
                    <a:gd name="T85" fmla="*/ 122311 h 281"/>
                    <a:gd name="T86" fmla="*/ 148066 w 471"/>
                    <a:gd name="T87" fmla="*/ 130786 h 281"/>
                    <a:gd name="T88" fmla="*/ 148975 w 471"/>
                    <a:gd name="T89" fmla="*/ 134079 h 281"/>
                    <a:gd name="T90" fmla="*/ 148975 w 471"/>
                    <a:gd name="T91" fmla="*/ 136966 h 281"/>
                    <a:gd name="T92" fmla="*/ 153334 w 471"/>
                    <a:gd name="T93" fmla="*/ 134079 h 281"/>
                    <a:gd name="T94" fmla="*/ 155845 w 471"/>
                    <a:gd name="T95" fmla="*/ 133266 h 281"/>
                    <a:gd name="T96" fmla="*/ 170989 w 471"/>
                    <a:gd name="T97" fmla="*/ 143996 h 281"/>
                    <a:gd name="T98" fmla="*/ 173980 w 471"/>
                    <a:gd name="T99" fmla="*/ 154887 h 281"/>
                    <a:gd name="T100" fmla="*/ 181093 w 471"/>
                    <a:gd name="T101" fmla="*/ 156533 h 281"/>
                    <a:gd name="T102" fmla="*/ 183357 w 471"/>
                    <a:gd name="T103" fmla="*/ 167461 h 281"/>
                    <a:gd name="T104" fmla="*/ 175673 w 471"/>
                    <a:gd name="T105" fmla="*/ 200942 h 281"/>
                    <a:gd name="T106" fmla="*/ 169307 w 471"/>
                    <a:gd name="T107" fmla="*/ 219014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2 h 844"/>
                    <a:gd name="T2" fmla="*/ 502 w 984"/>
                    <a:gd name="T3" fmla="*/ 2 h 844"/>
                    <a:gd name="T4" fmla="*/ 550 w 984"/>
                    <a:gd name="T5" fmla="*/ 2 h 844"/>
                    <a:gd name="T6" fmla="*/ 578 w 984"/>
                    <a:gd name="T7" fmla="*/ 6 h 844"/>
                    <a:gd name="T8" fmla="*/ 586 w 984"/>
                    <a:gd name="T9" fmla="*/ 5 h 844"/>
                    <a:gd name="T10" fmla="*/ 606 w 984"/>
                    <a:gd name="T11" fmla="*/ 3 h 844"/>
                    <a:gd name="T12" fmla="*/ 642 w 984"/>
                    <a:gd name="T13" fmla="*/ 6 h 844"/>
                    <a:gd name="T14" fmla="*/ 682 w 984"/>
                    <a:gd name="T15" fmla="*/ 5 h 844"/>
                    <a:gd name="T16" fmla="*/ 706 w 984"/>
                    <a:gd name="T17" fmla="*/ 4 h 844"/>
                    <a:gd name="T18" fmla="*/ 762 w 984"/>
                    <a:gd name="T19" fmla="*/ 2 h 844"/>
                    <a:gd name="T20" fmla="*/ 798 w 984"/>
                    <a:gd name="T21" fmla="*/ 3 h 844"/>
                    <a:gd name="T22" fmla="*/ 798 w 984"/>
                    <a:gd name="T23" fmla="*/ 6 h 844"/>
                    <a:gd name="T24" fmla="*/ 790 w 984"/>
                    <a:gd name="T25" fmla="*/ 7 h 844"/>
                    <a:gd name="T26" fmla="*/ 766 w 984"/>
                    <a:gd name="T27" fmla="*/ 8 h 844"/>
                    <a:gd name="T28" fmla="*/ 762 w 984"/>
                    <a:gd name="T29" fmla="*/ 9 h 844"/>
                    <a:gd name="T30" fmla="*/ 802 w 984"/>
                    <a:gd name="T31" fmla="*/ 11 h 844"/>
                    <a:gd name="T32" fmla="*/ 786 w 984"/>
                    <a:gd name="T33" fmla="*/ 16 h 844"/>
                    <a:gd name="T34" fmla="*/ 830 w 984"/>
                    <a:gd name="T35" fmla="*/ 21 h 844"/>
                    <a:gd name="T36" fmla="*/ 854 w 984"/>
                    <a:gd name="T37" fmla="*/ 23 h 844"/>
                    <a:gd name="T38" fmla="*/ 830 w 984"/>
                    <a:gd name="T39" fmla="*/ 23 h 844"/>
                    <a:gd name="T40" fmla="*/ 746 w 984"/>
                    <a:gd name="T41" fmla="*/ 20 h 844"/>
                    <a:gd name="T42" fmla="*/ 678 w 984"/>
                    <a:gd name="T43" fmla="*/ 20 h 844"/>
                    <a:gd name="T44" fmla="*/ 590 w 984"/>
                    <a:gd name="T45" fmla="*/ 23 h 844"/>
                    <a:gd name="T46" fmla="*/ 642 w 984"/>
                    <a:gd name="T47" fmla="*/ 30 h 844"/>
                    <a:gd name="T48" fmla="*/ 710 w 984"/>
                    <a:gd name="T49" fmla="*/ 32 h 844"/>
                    <a:gd name="T50" fmla="*/ 738 w 984"/>
                    <a:gd name="T51" fmla="*/ 28 h 844"/>
                    <a:gd name="T52" fmla="*/ 774 w 984"/>
                    <a:gd name="T53" fmla="*/ 29 h 844"/>
                    <a:gd name="T54" fmla="*/ 766 w 984"/>
                    <a:gd name="T55" fmla="*/ 32 h 844"/>
                    <a:gd name="T56" fmla="*/ 802 w 984"/>
                    <a:gd name="T57" fmla="*/ 34 h 844"/>
                    <a:gd name="T58" fmla="*/ 838 w 984"/>
                    <a:gd name="T59" fmla="*/ 34 h 844"/>
                    <a:gd name="T60" fmla="*/ 922 w 984"/>
                    <a:gd name="T61" fmla="*/ 41 h 844"/>
                    <a:gd name="T62" fmla="*/ 942 w 984"/>
                    <a:gd name="T63" fmla="*/ 42 h 844"/>
                    <a:gd name="T64" fmla="*/ 874 w 984"/>
                    <a:gd name="T65" fmla="*/ 41 h 844"/>
                    <a:gd name="T66" fmla="*/ 830 w 984"/>
                    <a:gd name="T67" fmla="*/ 39 h 844"/>
                    <a:gd name="T68" fmla="*/ 778 w 984"/>
                    <a:gd name="T69" fmla="*/ 36 h 844"/>
                    <a:gd name="T70" fmla="*/ 702 w 984"/>
                    <a:gd name="T71" fmla="*/ 34 h 844"/>
                    <a:gd name="T72" fmla="*/ 614 w 984"/>
                    <a:gd name="T73" fmla="*/ 33 h 844"/>
                    <a:gd name="T74" fmla="*/ 506 w 984"/>
                    <a:gd name="T75" fmla="*/ 30 h 844"/>
                    <a:gd name="T76" fmla="*/ 462 w 984"/>
                    <a:gd name="T77" fmla="*/ 26 h 844"/>
                    <a:gd name="T78" fmla="*/ 430 w 984"/>
                    <a:gd name="T79" fmla="*/ 24 h 844"/>
                    <a:gd name="T80" fmla="*/ 382 w 984"/>
                    <a:gd name="T81" fmla="*/ 21 h 844"/>
                    <a:gd name="T82" fmla="*/ 342 w 984"/>
                    <a:gd name="T83" fmla="*/ 19 h 844"/>
                    <a:gd name="T84" fmla="*/ 354 w 984"/>
                    <a:gd name="T85" fmla="*/ 21 h 844"/>
                    <a:gd name="T86" fmla="*/ 418 w 984"/>
                    <a:gd name="T87" fmla="*/ 25 h 844"/>
                    <a:gd name="T88" fmla="*/ 422 w 984"/>
                    <a:gd name="T89" fmla="*/ 26 h 844"/>
                    <a:gd name="T90" fmla="*/ 394 w 984"/>
                    <a:gd name="T91" fmla="*/ 26 h 844"/>
                    <a:gd name="T92" fmla="*/ 354 w 984"/>
                    <a:gd name="T93" fmla="*/ 24 h 844"/>
                    <a:gd name="T94" fmla="*/ 314 w 984"/>
                    <a:gd name="T95" fmla="*/ 20 h 844"/>
                    <a:gd name="T96" fmla="*/ 266 w 984"/>
                    <a:gd name="T97" fmla="*/ 17 h 844"/>
                    <a:gd name="T98" fmla="*/ 210 w 984"/>
                    <a:gd name="T99" fmla="*/ 16 h 844"/>
                    <a:gd name="T100" fmla="*/ 154 w 984"/>
                    <a:gd name="T101" fmla="*/ 11 h 844"/>
                    <a:gd name="T102" fmla="*/ 66 w 984"/>
                    <a:gd name="T103" fmla="*/ 3 h 844"/>
                    <a:gd name="T104" fmla="*/ 34 w 984"/>
                    <a:gd name="T105" fmla="*/ 2 h 844"/>
                    <a:gd name="T106" fmla="*/ 46 w 984"/>
                    <a:gd name="T107" fmla="*/ 2 h 844"/>
                    <a:gd name="T108" fmla="*/ 102 w 984"/>
                    <a:gd name="T109" fmla="*/ 3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 h 48"/>
                    <a:gd name="T2" fmla="*/ 10 w 36"/>
                    <a:gd name="T3" fmla="*/ 2 h 48"/>
                    <a:gd name="T4" fmla="*/ 6 w 36"/>
                    <a:gd name="T5" fmla="*/ 2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2 h 37"/>
                    <a:gd name="T2" fmla="*/ 27 w 36"/>
                    <a:gd name="T3" fmla="*/ 1 h 37"/>
                    <a:gd name="T4" fmla="*/ 80 w 36"/>
                    <a:gd name="T5" fmla="*/ 2 h 37"/>
                    <a:gd name="T6" fmla="*/ 8 w 36"/>
                    <a:gd name="T7" fmla="*/ 2 h 37"/>
                    <a:gd name="T8" fmla="*/ 0 w 36"/>
                    <a:gd name="T9" fmla="*/ 2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 h 96"/>
                    <a:gd name="T2" fmla="*/ 28 w 170"/>
                    <a:gd name="T3" fmla="*/ 3 h 96"/>
                    <a:gd name="T4" fmla="*/ 56 w 170"/>
                    <a:gd name="T5" fmla="*/ 3 h 96"/>
                    <a:gd name="T6" fmla="*/ 80 w 170"/>
                    <a:gd name="T7" fmla="*/ 3 h 96"/>
                    <a:gd name="T8" fmla="*/ 64 w 170"/>
                    <a:gd name="T9" fmla="*/ 3 h 96"/>
                    <a:gd name="T10" fmla="*/ 139 w 170"/>
                    <a:gd name="T11" fmla="*/ 4 h 96"/>
                    <a:gd name="T12" fmla="*/ 175 w 170"/>
                    <a:gd name="T13" fmla="*/ 5 h 96"/>
                    <a:gd name="T14" fmla="*/ 131 w 170"/>
                    <a:gd name="T15" fmla="*/ 6 h 96"/>
                    <a:gd name="T16" fmla="*/ 103 w 170"/>
                    <a:gd name="T17" fmla="*/ 5 h 96"/>
                    <a:gd name="T18" fmla="*/ 76 w 170"/>
                    <a:gd name="T19" fmla="*/ 4 h 96"/>
                    <a:gd name="T20" fmla="*/ 24 w 170"/>
                    <a:gd name="T21" fmla="*/ 3 h 96"/>
                    <a:gd name="T22" fmla="*/ 0 w 170"/>
                    <a:gd name="T23" fmla="*/ 4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3 h 44"/>
                    <a:gd name="T4" fmla="*/ 88 w 138"/>
                    <a:gd name="T5" fmla="*/ 3 h 44"/>
                    <a:gd name="T6" fmla="*/ 112 w 138"/>
                    <a:gd name="T7" fmla="*/ 3 h 44"/>
                    <a:gd name="T8" fmla="*/ 108 w 138"/>
                    <a:gd name="T9" fmla="*/ 3 h 44"/>
                    <a:gd name="T10" fmla="*/ 64 w 138"/>
                    <a:gd name="T11" fmla="*/ 3 h 44"/>
                    <a:gd name="T12" fmla="*/ 0 w 138"/>
                    <a:gd name="T13" fmla="*/ 3 h 44"/>
                    <a:gd name="T14" fmla="*/ 28 w 138"/>
                    <a:gd name="T15" fmla="*/ 3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 h 42"/>
                    <a:gd name="T2" fmla="*/ 28 w 57"/>
                    <a:gd name="T3" fmla="*/ 2 h 42"/>
                    <a:gd name="T4" fmla="*/ 17 w 57"/>
                    <a:gd name="T5" fmla="*/ 2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9 w 39"/>
                    <a:gd name="T1" fmla="*/ 3 h 52"/>
                    <a:gd name="T2" fmla="*/ 9 w 39"/>
                    <a:gd name="T3" fmla="*/ 0 h 52"/>
                    <a:gd name="T4" fmla="*/ 9 w 39"/>
                    <a:gd name="T5" fmla="*/ 3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2 h 80"/>
                    <a:gd name="T2" fmla="*/ 20 w 44"/>
                    <a:gd name="T3" fmla="*/ 2 h 80"/>
                    <a:gd name="T4" fmla="*/ 39 w 44"/>
                    <a:gd name="T5" fmla="*/ 2 h 80"/>
                    <a:gd name="T6" fmla="*/ 51 w 44"/>
                    <a:gd name="T7" fmla="*/ 3 h 80"/>
                    <a:gd name="T8" fmla="*/ 39 w 44"/>
                    <a:gd name="T9" fmla="*/ 4 h 80"/>
                    <a:gd name="T10" fmla="*/ 0 w 44"/>
                    <a:gd name="T11" fmla="*/ 2 h 80"/>
                    <a:gd name="T12" fmla="*/ 4 w 44"/>
                    <a:gd name="T13" fmla="*/ 2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83771 w 323"/>
                    <a:gd name="T1" fmla="*/ 1091 h 64"/>
                    <a:gd name="T2" fmla="*/ 87877 w 323"/>
                    <a:gd name="T3" fmla="*/ 6505 h 64"/>
                    <a:gd name="T4" fmla="*/ 89460 w 323"/>
                    <a:gd name="T5" fmla="*/ 0 h 64"/>
                    <a:gd name="T6" fmla="*/ 101018 w 323"/>
                    <a:gd name="T7" fmla="*/ 0 h 64"/>
                    <a:gd name="T8" fmla="*/ 109508 w 323"/>
                    <a:gd name="T9" fmla="*/ 14019 h 64"/>
                    <a:gd name="T10" fmla="*/ 121274 w 323"/>
                    <a:gd name="T11" fmla="*/ 8211 h 64"/>
                    <a:gd name="T12" fmla="*/ 119609 w 323"/>
                    <a:gd name="T13" fmla="*/ 23111 h 64"/>
                    <a:gd name="T14" fmla="*/ 113381 w 323"/>
                    <a:gd name="T15" fmla="*/ 37586 h 64"/>
                    <a:gd name="T16" fmla="*/ 112148 w 323"/>
                    <a:gd name="T17" fmla="*/ 23111 h 64"/>
                    <a:gd name="T18" fmla="*/ 109508 w 323"/>
                    <a:gd name="T19" fmla="*/ 24814 h 64"/>
                    <a:gd name="T20" fmla="*/ 106429 w 323"/>
                    <a:gd name="T21" fmla="*/ 23111 h 64"/>
                    <a:gd name="T22" fmla="*/ 100067 w 323"/>
                    <a:gd name="T23" fmla="*/ 17173 h 64"/>
                    <a:gd name="T24" fmla="*/ 86901 w 323"/>
                    <a:gd name="T25" fmla="*/ 30517 h 64"/>
                    <a:gd name="T26" fmla="*/ 76585 w 323"/>
                    <a:gd name="T27" fmla="*/ 35813 h 64"/>
                    <a:gd name="T28" fmla="*/ 80637 w 323"/>
                    <a:gd name="T29" fmla="*/ 45973 h 64"/>
                    <a:gd name="T30" fmla="*/ 71618 w 323"/>
                    <a:gd name="T31" fmla="*/ 50544 h 64"/>
                    <a:gd name="T32" fmla="*/ 64216 w 323"/>
                    <a:gd name="T33" fmla="*/ 48942 h 64"/>
                    <a:gd name="T34" fmla="*/ 67337 w 323"/>
                    <a:gd name="T35" fmla="*/ 45973 h 64"/>
                    <a:gd name="T36" fmla="*/ 64938 w 323"/>
                    <a:gd name="T37" fmla="*/ 32348 h 64"/>
                    <a:gd name="T38" fmla="*/ 64216 w 323"/>
                    <a:gd name="T39" fmla="*/ 24814 h 64"/>
                    <a:gd name="T40" fmla="*/ 60199 w 323"/>
                    <a:gd name="T41" fmla="*/ 18758 h 64"/>
                    <a:gd name="T42" fmla="*/ 54161 w 323"/>
                    <a:gd name="T43" fmla="*/ 21905 h 64"/>
                    <a:gd name="T44" fmla="*/ 51039 w 323"/>
                    <a:gd name="T45" fmla="*/ 21905 h 64"/>
                    <a:gd name="T46" fmla="*/ 46884 w 323"/>
                    <a:gd name="T47" fmla="*/ 20047 h 64"/>
                    <a:gd name="T48" fmla="*/ 31549 w 323"/>
                    <a:gd name="T49" fmla="*/ 1705 h 64"/>
                    <a:gd name="T50" fmla="*/ 22618 w 323"/>
                    <a:gd name="T51" fmla="*/ 11253 h 64"/>
                    <a:gd name="T52" fmla="*/ 1 w 323"/>
                    <a:gd name="T53" fmla="*/ 0 h 64"/>
                    <a:gd name="T54" fmla="*/ 83771 w 323"/>
                    <a:gd name="T55" fmla="*/ 109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40241 w 300"/>
                    <a:gd name="T1" fmla="*/ 29681 h 31"/>
                    <a:gd name="T2" fmla="*/ 11713 w 300"/>
                    <a:gd name="T3" fmla="*/ 1279 h 31"/>
                    <a:gd name="T4" fmla="*/ 109208 w 300"/>
                    <a:gd name="T5" fmla="*/ 0 h 31"/>
                    <a:gd name="T6" fmla="*/ 113272 w 300"/>
                    <a:gd name="T7" fmla="*/ 13426 h 31"/>
                    <a:gd name="T8" fmla="*/ 101044 w 300"/>
                    <a:gd name="T9" fmla="*/ 15383 h 31"/>
                    <a:gd name="T10" fmla="*/ 40241 w 300"/>
                    <a:gd name="T11" fmla="*/ 2968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3 h 29"/>
                    <a:gd name="T2" fmla="*/ 12 w 41"/>
                    <a:gd name="T3" fmla="*/ 3 h 29"/>
                    <a:gd name="T4" fmla="*/ 0 w 41"/>
                    <a:gd name="T5" fmla="*/ 3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25861419 w 436"/>
                    <a:gd name="T1" fmla="*/ 548578 h 152"/>
                    <a:gd name="T2" fmla="*/ 154524473 w 436"/>
                    <a:gd name="T3" fmla="*/ 0 h 152"/>
                    <a:gd name="T4" fmla="*/ 147374486 w 436"/>
                    <a:gd name="T5" fmla="*/ 36526122 h 152"/>
                    <a:gd name="T6" fmla="*/ 140743099 w 436"/>
                    <a:gd name="T7" fmla="*/ 45900314 h 152"/>
                    <a:gd name="T8" fmla="*/ 138924928 w 436"/>
                    <a:gd name="T9" fmla="*/ 47333755 h 152"/>
                    <a:gd name="T10" fmla="*/ 132865898 w 436"/>
                    <a:gd name="T11" fmla="*/ 49506188 h 152"/>
                    <a:gd name="T12" fmla="*/ 127888603 w 436"/>
                    <a:gd name="T13" fmla="*/ 59429406 h 152"/>
                    <a:gd name="T14" fmla="*/ 128357863 w 436"/>
                    <a:gd name="T15" fmla="*/ 66896919 h 152"/>
                    <a:gd name="T16" fmla="*/ 128934943 w 436"/>
                    <a:gd name="T17" fmla="*/ 72446599 h 152"/>
                    <a:gd name="T18" fmla="*/ 129710604 w 436"/>
                    <a:gd name="T19" fmla="*/ 76595963 h 152"/>
                    <a:gd name="T20" fmla="*/ 128357863 w 436"/>
                    <a:gd name="T21" fmla="*/ 82694252 h 152"/>
                    <a:gd name="T22" fmla="*/ 124426908 w 436"/>
                    <a:gd name="T23" fmla="*/ 81351686 h 152"/>
                    <a:gd name="T24" fmla="*/ 121258814 w 436"/>
                    <a:gd name="T25" fmla="*/ 87349413 h 152"/>
                    <a:gd name="T26" fmla="*/ 122935869 w 436"/>
                    <a:gd name="T27" fmla="*/ 71068312 h 152"/>
                    <a:gd name="T28" fmla="*/ 119720650 w 436"/>
                    <a:gd name="T29" fmla="*/ 67785196 h 152"/>
                    <a:gd name="T30" fmla="*/ 121833914 w 436"/>
                    <a:gd name="T31" fmla="*/ 63073317 h 152"/>
                    <a:gd name="T32" fmla="*/ 121258814 w 436"/>
                    <a:gd name="T33" fmla="*/ 60352267 h 152"/>
                    <a:gd name="T34" fmla="*/ 113390574 w 436"/>
                    <a:gd name="T35" fmla="*/ 63621278 h 152"/>
                    <a:gd name="T36" fmla="*/ 112348183 w 436"/>
                    <a:gd name="T37" fmla="*/ 57523606 h 152"/>
                    <a:gd name="T38" fmla="*/ 105187306 w 436"/>
                    <a:gd name="T39" fmla="*/ 63621278 h 152"/>
                    <a:gd name="T40" fmla="*/ 113390574 w 436"/>
                    <a:gd name="T41" fmla="*/ 69725771 h 152"/>
                    <a:gd name="T42" fmla="*/ 108111890 w 436"/>
                    <a:gd name="T43" fmla="*/ 79087648 h 152"/>
                    <a:gd name="T44" fmla="*/ 110227156 w 436"/>
                    <a:gd name="T45" fmla="*/ 85182068 h 152"/>
                    <a:gd name="T46" fmla="*/ 111572415 w 436"/>
                    <a:gd name="T47" fmla="*/ 93447707 h 152"/>
                    <a:gd name="T48" fmla="*/ 109459622 w 436"/>
                    <a:gd name="T49" fmla="*/ 94011265 h 152"/>
                    <a:gd name="T50" fmla="*/ 111241646 w 436"/>
                    <a:gd name="T51" fmla="*/ 97293015 h 152"/>
                    <a:gd name="T52" fmla="*/ 108874759 w 436"/>
                    <a:gd name="T53" fmla="*/ 102821162 h 152"/>
                    <a:gd name="T54" fmla="*/ 0 w 436"/>
                    <a:gd name="T55" fmla="*/ 100931542 h 152"/>
                    <a:gd name="T56" fmla="*/ 25861419 w 436"/>
                    <a:gd name="T57" fmla="*/ 548578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6 h 165"/>
                    <a:gd name="T2" fmla="*/ 15 w 47"/>
                    <a:gd name="T3" fmla="*/ 5 h 165"/>
                    <a:gd name="T4" fmla="*/ 17 w 47"/>
                    <a:gd name="T5" fmla="*/ 2 h 165"/>
                    <a:gd name="T6" fmla="*/ 11 w 47"/>
                    <a:gd name="T7" fmla="*/ 2 h 165"/>
                    <a:gd name="T8" fmla="*/ 17 w 47"/>
                    <a:gd name="T9" fmla="*/ 2 h 165"/>
                    <a:gd name="T10" fmla="*/ 21 w 47"/>
                    <a:gd name="T11" fmla="*/ 0 h 165"/>
                    <a:gd name="T12" fmla="*/ 31 w 47"/>
                    <a:gd name="T13" fmla="*/ 2 h 165"/>
                    <a:gd name="T14" fmla="*/ 47 w 47"/>
                    <a:gd name="T15" fmla="*/ 4 h 165"/>
                    <a:gd name="T16" fmla="*/ 31 w 47"/>
                    <a:gd name="T17" fmla="*/ 5 h 165"/>
                    <a:gd name="T18" fmla="*/ 23 w 47"/>
                    <a:gd name="T19" fmla="*/ 5 h 165"/>
                    <a:gd name="T20" fmla="*/ 21 w 47"/>
                    <a:gd name="T21" fmla="*/ 6 h 165"/>
                    <a:gd name="T22" fmla="*/ 27 w 47"/>
                    <a:gd name="T23" fmla="*/ 6 h 165"/>
                    <a:gd name="T24" fmla="*/ 31 w 47"/>
                    <a:gd name="T25" fmla="*/ 6 h 165"/>
                    <a:gd name="T26" fmla="*/ 13 w 47"/>
                    <a:gd name="T27" fmla="*/ 6 h 165"/>
                    <a:gd name="T28" fmla="*/ 7 w 47"/>
                    <a:gd name="T29" fmla="*/ 6 h 165"/>
                    <a:gd name="T30" fmla="*/ 3 w 47"/>
                    <a:gd name="T31" fmla="*/ 6 h 165"/>
                    <a:gd name="T32" fmla="*/ 5 w 47"/>
                    <a:gd name="T33" fmla="*/ 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3 h 103"/>
                    <a:gd name="T2" fmla="*/ 30 w 138"/>
                    <a:gd name="T3" fmla="*/ 2 h 103"/>
                    <a:gd name="T4" fmla="*/ 50 w 138"/>
                    <a:gd name="T5" fmla="*/ 2 h 103"/>
                    <a:gd name="T6" fmla="*/ 54 w 138"/>
                    <a:gd name="T7" fmla="*/ 2 h 103"/>
                    <a:gd name="T8" fmla="*/ 66 w 138"/>
                    <a:gd name="T9" fmla="*/ 2 h 103"/>
                    <a:gd name="T10" fmla="*/ 80 w 138"/>
                    <a:gd name="T11" fmla="*/ 2 h 103"/>
                    <a:gd name="T12" fmla="*/ 116 w 138"/>
                    <a:gd name="T13" fmla="*/ 2 h 103"/>
                    <a:gd name="T14" fmla="*/ 130 w 138"/>
                    <a:gd name="T15" fmla="*/ 2 h 103"/>
                    <a:gd name="T16" fmla="*/ 138 w 138"/>
                    <a:gd name="T17" fmla="*/ 2 h 103"/>
                    <a:gd name="T18" fmla="*/ 106 w 138"/>
                    <a:gd name="T19" fmla="*/ 2 h 103"/>
                    <a:gd name="T20" fmla="*/ 84 w 138"/>
                    <a:gd name="T21" fmla="*/ 3 h 103"/>
                    <a:gd name="T22" fmla="*/ 66 w 138"/>
                    <a:gd name="T23" fmla="*/ 4 h 103"/>
                    <a:gd name="T24" fmla="*/ 48 w 138"/>
                    <a:gd name="T25" fmla="*/ 5 h 103"/>
                    <a:gd name="T26" fmla="*/ 26 w 138"/>
                    <a:gd name="T27" fmla="*/ 5 h 103"/>
                    <a:gd name="T28" fmla="*/ 20 w 138"/>
                    <a:gd name="T29" fmla="*/ 4 h 103"/>
                    <a:gd name="T30" fmla="*/ 22 w 138"/>
                    <a:gd name="T31" fmla="*/ 5 h 103"/>
                    <a:gd name="T32" fmla="*/ 0 w 138"/>
                    <a:gd name="T33" fmla="*/ 5 h 103"/>
                    <a:gd name="T34" fmla="*/ 10 w 138"/>
                    <a:gd name="T35" fmla="*/ 4 h 103"/>
                    <a:gd name="T36" fmla="*/ 26 w 138"/>
                    <a:gd name="T37" fmla="*/ 3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43 w 188"/>
                    <a:gd name="T1" fmla="*/ 2 h 214"/>
                    <a:gd name="T2" fmla="*/ 145 w 188"/>
                    <a:gd name="T3" fmla="*/ 2 h 214"/>
                    <a:gd name="T4" fmla="*/ 155 w 188"/>
                    <a:gd name="T5" fmla="*/ 0 h 214"/>
                    <a:gd name="T6" fmla="*/ 167 w 188"/>
                    <a:gd name="T7" fmla="*/ 2 h 214"/>
                    <a:gd name="T8" fmla="*/ 173 w 188"/>
                    <a:gd name="T9" fmla="*/ 2 h 214"/>
                    <a:gd name="T10" fmla="*/ 163 w 188"/>
                    <a:gd name="T11" fmla="*/ 3 h 214"/>
                    <a:gd name="T12" fmla="*/ 155 w 188"/>
                    <a:gd name="T13" fmla="*/ 4 h 214"/>
                    <a:gd name="T14" fmla="*/ 147 w 188"/>
                    <a:gd name="T15" fmla="*/ 7 h 214"/>
                    <a:gd name="T16" fmla="*/ 129 w 188"/>
                    <a:gd name="T17" fmla="*/ 7 h 214"/>
                    <a:gd name="T18" fmla="*/ 105 w 188"/>
                    <a:gd name="T19" fmla="*/ 7 h 214"/>
                    <a:gd name="T20" fmla="*/ 97 w 188"/>
                    <a:gd name="T21" fmla="*/ 7 h 214"/>
                    <a:gd name="T22" fmla="*/ 94 w 188"/>
                    <a:gd name="T23" fmla="*/ 8 h 214"/>
                    <a:gd name="T24" fmla="*/ 90 w 188"/>
                    <a:gd name="T25" fmla="*/ 8 h 214"/>
                    <a:gd name="T26" fmla="*/ 80 w 188"/>
                    <a:gd name="T27" fmla="*/ 7 h 214"/>
                    <a:gd name="T28" fmla="*/ 58 w 188"/>
                    <a:gd name="T29" fmla="*/ 8 h 214"/>
                    <a:gd name="T30" fmla="*/ 76 w 188"/>
                    <a:gd name="T31" fmla="*/ 8 h 214"/>
                    <a:gd name="T32" fmla="*/ 78 w 188"/>
                    <a:gd name="T33" fmla="*/ 9 h 214"/>
                    <a:gd name="T34" fmla="*/ 58 w 188"/>
                    <a:gd name="T35" fmla="*/ 9 h 214"/>
                    <a:gd name="T36" fmla="*/ 34 w 188"/>
                    <a:gd name="T37" fmla="*/ 9 h 214"/>
                    <a:gd name="T38" fmla="*/ 36 w 188"/>
                    <a:gd name="T39" fmla="*/ 8 h 214"/>
                    <a:gd name="T40" fmla="*/ 46 w 188"/>
                    <a:gd name="T41" fmla="*/ 8 h 214"/>
                    <a:gd name="T42" fmla="*/ 34 w 188"/>
                    <a:gd name="T43" fmla="*/ 8 h 214"/>
                    <a:gd name="T44" fmla="*/ 26 w 188"/>
                    <a:gd name="T45" fmla="*/ 9 h 214"/>
                    <a:gd name="T46" fmla="*/ 30 w 188"/>
                    <a:gd name="T47" fmla="*/ 10 h 214"/>
                    <a:gd name="T48" fmla="*/ 14 w 188"/>
                    <a:gd name="T49" fmla="*/ 11 h 214"/>
                    <a:gd name="T50" fmla="*/ 0 w 188"/>
                    <a:gd name="T51" fmla="*/ 12 h 214"/>
                    <a:gd name="T52" fmla="*/ 8 w 188"/>
                    <a:gd name="T53" fmla="*/ 10 h 214"/>
                    <a:gd name="T54" fmla="*/ 0 w 188"/>
                    <a:gd name="T55" fmla="*/ 9 h 214"/>
                    <a:gd name="T56" fmla="*/ 14 w 188"/>
                    <a:gd name="T57" fmla="*/ 8 h 214"/>
                    <a:gd name="T58" fmla="*/ 32 w 188"/>
                    <a:gd name="T59" fmla="*/ 7 h 214"/>
                    <a:gd name="T60" fmla="*/ 44 w 188"/>
                    <a:gd name="T61" fmla="*/ 7 h 214"/>
                    <a:gd name="T62" fmla="*/ 72 w 188"/>
                    <a:gd name="T63" fmla="*/ 7 h 214"/>
                    <a:gd name="T64" fmla="*/ 84 w 188"/>
                    <a:gd name="T65" fmla="*/ 6 h 214"/>
                    <a:gd name="T66" fmla="*/ 99 w 188"/>
                    <a:gd name="T67" fmla="*/ 5 h 214"/>
                    <a:gd name="T68" fmla="*/ 105 w 188"/>
                    <a:gd name="T69" fmla="*/ 5 h 214"/>
                    <a:gd name="T70" fmla="*/ 117 w 188"/>
                    <a:gd name="T71" fmla="*/ 4 h 214"/>
                    <a:gd name="T72" fmla="*/ 135 w 188"/>
                    <a:gd name="T73" fmla="*/ 3 h 214"/>
                    <a:gd name="T74" fmla="*/ 139 w 188"/>
                    <a:gd name="T75" fmla="*/ 2 h 214"/>
                    <a:gd name="T76" fmla="*/ 133 w 188"/>
                    <a:gd name="T77" fmla="*/ 2 h 214"/>
                    <a:gd name="T78" fmla="*/ 137 w 188"/>
                    <a:gd name="T79" fmla="*/ 2 h 214"/>
                    <a:gd name="T80" fmla="*/ 143 w 188"/>
                    <a:gd name="T81" fmla="*/ 2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2 h 13"/>
                    <a:gd name="T2" fmla="*/ 4 w 13"/>
                    <a:gd name="T3" fmla="*/ 2 h 13"/>
                    <a:gd name="T4" fmla="*/ 0 w 13"/>
                    <a:gd name="T5" fmla="*/ 2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27 w 812"/>
                    <a:gd name="T1" fmla="*/ 2 h 564"/>
                    <a:gd name="T2" fmla="*/ 793 w 812"/>
                    <a:gd name="T3" fmla="*/ 4 h 564"/>
                    <a:gd name="T4" fmla="*/ 763 w 812"/>
                    <a:gd name="T5" fmla="*/ 6 h 564"/>
                    <a:gd name="T6" fmla="*/ 737 w 812"/>
                    <a:gd name="T7" fmla="*/ 7 h 564"/>
                    <a:gd name="T8" fmla="*/ 649 w 812"/>
                    <a:gd name="T9" fmla="*/ 9 h 564"/>
                    <a:gd name="T10" fmla="*/ 647 w 812"/>
                    <a:gd name="T11" fmla="*/ 11 h 564"/>
                    <a:gd name="T12" fmla="*/ 619 w 812"/>
                    <a:gd name="T13" fmla="*/ 11 h 564"/>
                    <a:gd name="T14" fmla="*/ 635 w 812"/>
                    <a:gd name="T15" fmla="*/ 9 h 564"/>
                    <a:gd name="T16" fmla="*/ 591 w 812"/>
                    <a:gd name="T17" fmla="*/ 9 h 564"/>
                    <a:gd name="T18" fmla="*/ 571 w 812"/>
                    <a:gd name="T19" fmla="*/ 11 h 564"/>
                    <a:gd name="T20" fmla="*/ 611 w 812"/>
                    <a:gd name="T21" fmla="*/ 14 h 564"/>
                    <a:gd name="T22" fmla="*/ 609 w 812"/>
                    <a:gd name="T23" fmla="*/ 19 h 564"/>
                    <a:gd name="T24" fmla="*/ 557 w 812"/>
                    <a:gd name="T25" fmla="*/ 20 h 564"/>
                    <a:gd name="T26" fmla="*/ 537 w 812"/>
                    <a:gd name="T27" fmla="*/ 20 h 564"/>
                    <a:gd name="T28" fmla="*/ 497 w 812"/>
                    <a:gd name="T29" fmla="*/ 17 h 564"/>
                    <a:gd name="T30" fmla="*/ 477 w 812"/>
                    <a:gd name="T31" fmla="*/ 17 h 564"/>
                    <a:gd name="T32" fmla="*/ 465 w 812"/>
                    <a:gd name="T33" fmla="*/ 20 h 564"/>
                    <a:gd name="T34" fmla="*/ 515 w 812"/>
                    <a:gd name="T35" fmla="*/ 24 h 564"/>
                    <a:gd name="T36" fmla="*/ 525 w 812"/>
                    <a:gd name="T37" fmla="*/ 26 h 564"/>
                    <a:gd name="T38" fmla="*/ 541 w 812"/>
                    <a:gd name="T39" fmla="*/ 28 h 564"/>
                    <a:gd name="T40" fmla="*/ 507 w 812"/>
                    <a:gd name="T41" fmla="*/ 28 h 564"/>
                    <a:gd name="T42" fmla="*/ 485 w 812"/>
                    <a:gd name="T43" fmla="*/ 26 h 564"/>
                    <a:gd name="T44" fmla="*/ 437 w 812"/>
                    <a:gd name="T45" fmla="*/ 21 h 564"/>
                    <a:gd name="T46" fmla="*/ 441 w 812"/>
                    <a:gd name="T47" fmla="*/ 16 h 564"/>
                    <a:gd name="T48" fmla="*/ 437 w 812"/>
                    <a:gd name="T49" fmla="*/ 13 h 564"/>
                    <a:gd name="T50" fmla="*/ 427 w 812"/>
                    <a:gd name="T51" fmla="*/ 14 h 564"/>
                    <a:gd name="T52" fmla="*/ 386 w 812"/>
                    <a:gd name="T53" fmla="*/ 13 h 564"/>
                    <a:gd name="T54" fmla="*/ 360 w 812"/>
                    <a:gd name="T55" fmla="*/ 9 h 564"/>
                    <a:gd name="T56" fmla="*/ 330 w 812"/>
                    <a:gd name="T57" fmla="*/ 9 h 564"/>
                    <a:gd name="T58" fmla="*/ 288 w 812"/>
                    <a:gd name="T59" fmla="*/ 9 h 564"/>
                    <a:gd name="T60" fmla="*/ 242 w 812"/>
                    <a:gd name="T61" fmla="*/ 11 h 564"/>
                    <a:gd name="T62" fmla="*/ 196 w 812"/>
                    <a:gd name="T63" fmla="*/ 13 h 564"/>
                    <a:gd name="T64" fmla="*/ 184 w 812"/>
                    <a:gd name="T65" fmla="*/ 13 h 564"/>
                    <a:gd name="T66" fmla="*/ 160 w 812"/>
                    <a:gd name="T67" fmla="*/ 16 h 564"/>
                    <a:gd name="T68" fmla="*/ 152 w 812"/>
                    <a:gd name="T69" fmla="*/ 17 h 564"/>
                    <a:gd name="T70" fmla="*/ 128 w 812"/>
                    <a:gd name="T71" fmla="*/ 20 h 564"/>
                    <a:gd name="T72" fmla="*/ 94 w 812"/>
                    <a:gd name="T73" fmla="*/ 20 h 564"/>
                    <a:gd name="T74" fmla="*/ 66 w 812"/>
                    <a:gd name="T75" fmla="*/ 13 h 564"/>
                    <a:gd name="T76" fmla="*/ 72 w 812"/>
                    <a:gd name="T77" fmla="*/ 7 h 564"/>
                    <a:gd name="T78" fmla="*/ 44 w 812"/>
                    <a:gd name="T79" fmla="*/ 9 h 564"/>
                    <a:gd name="T80" fmla="*/ 20 w 812"/>
                    <a:gd name="T81" fmla="*/ 7 h 564"/>
                    <a:gd name="T82" fmla="*/ 24 w 812"/>
                    <a:gd name="T83" fmla="*/ 7 h 564"/>
                    <a:gd name="T84" fmla="*/ 0 w 812"/>
                    <a:gd name="T85" fmla="*/ 5 h 564"/>
                    <a:gd name="T86" fmla="*/ 813 w 812"/>
                    <a:gd name="T87" fmla="*/ 2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3 h 85"/>
                    <a:gd name="T2" fmla="*/ 32 w 43"/>
                    <a:gd name="T3" fmla="*/ 3 h 85"/>
                    <a:gd name="T4" fmla="*/ 73 w 43"/>
                    <a:gd name="T5" fmla="*/ 3 h 85"/>
                    <a:gd name="T6" fmla="*/ 35 w 43"/>
                    <a:gd name="T7" fmla="*/ 6 h 85"/>
                    <a:gd name="T8" fmla="*/ 1 w 43"/>
                    <a:gd name="T9" fmla="*/ 5 h 85"/>
                    <a:gd name="T10" fmla="*/ 7 w 43"/>
                    <a:gd name="T11" fmla="*/ 3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1 w 44"/>
                    <a:gd name="T1" fmla="*/ 2 h 74"/>
                    <a:gd name="T2" fmla="*/ 14 w 44"/>
                    <a:gd name="T3" fmla="*/ 2 h 74"/>
                    <a:gd name="T4" fmla="*/ 23 w 44"/>
                    <a:gd name="T5" fmla="*/ 2 h 74"/>
                    <a:gd name="T6" fmla="*/ 21 w 44"/>
                    <a:gd name="T7" fmla="*/ 2 h 74"/>
                    <a:gd name="T8" fmla="*/ 11 w 44"/>
                    <a:gd name="T9" fmla="*/ 2 h 74"/>
                    <a:gd name="T10" fmla="*/ 7 w 44"/>
                    <a:gd name="T11" fmla="*/ 2 h 74"/>
                    <a:gd name="T12" fmla="*/ 3 w 44"/>
                    <a:gd name="T13" fmla="*/ 2 h 74"/>
                    <a:gd name="T14" fmla="*/ 11 w 44"/>
                    <a:gd name="T15" fmla="*/ 2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2 h 30"/>
                    <a:gd name="T2" fmla="*/ 5 w 20"/>
                    <a:gd name="T3" fmla="*/ 2 h 30"/>
                    <a:gd name="T4" fmla="*/ 7 w 20"/>
                    <a:gd name="T5" fmla="*/ 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187232 w 682"/>
                    <a:gd name="T1" fmla="*/ 347720 h 557"/>
                    <a:gd name="T2" fmla="*/ 189101 w 682"/>
                    <a:gd name="T3" fmla="*/ 338147 h 557"/>
                    <a:gd name="T4" fmla="*/ 194652 w 682"/>
                    <a:gd name="T5" fmla="*/ 309636 h 557"/>
                    <a:gd name="T6" fmla="*/ 120394 w 682"/>
                    <a:gd name="T7" fmla="*/ 214838 h 557"/>
                    <a:gd name="T8" fmla="*/ 109830 w 682"/>
                    <a:gd name="T9" fmla="*/ 259318 h 557"/>
                    <a:gd name="T10" fmla="*/ 117972 w 682"/>
                    <a:gd name="T11" fmla="*/ 416544 h 557"/>
                    <a:gd name="T12" fmla="*/ 109830 w 682"/>
                    <a:gd name="T13" fmla="*/ 370326 h 557"/>
                    <a:gd name="T14" fmla="*/ 94255 w 682"/>
                    <a:gd name="T15" fmla="*/ 329386 h 557"/>
                    <a:gd name="T16" fmla="*/ 95431 w 682"/>
                    <a:gd name="T17" fmla="*/ 309636 h 557"/>
                    <a:gd name="T18" fmla="*/ 96319 w 682"/>
                    <a:gd name="T19" fmla="*/ 295619 h 557"/>
                    <a:gd name="T20" fmla="*/ 85614 w 682"/>
                    <a:gd name="T21" fmla="*/ 281141 h 557"/>
                    <a:gd name="T22" fmla="*/ 75558 w 682"/>
                    <a:gd name="T23" fmla="*/ 259318 h 557"/>
                    <a:gd name="T24" fmla="*/ 57526 w 682"/>
                    <a:gd name="T25" fmla="*/ 265078 h 557"/>
                    <a:gd name="T26" fmla="*/ 49245 w 682"/>
                    <a:gd name="T27" fmla="*/ 273580 h 557"/>
                    <a:gd name="T28" fmla="*/ 30353 w 682"/>
                    <a:gd name="T29" fmla="*/ 273580 h 557"/>
                    <a:gd name="T30" fmla="*/ 8641 w 682"/>
                    <a:gd name="T31" fmla="*/ 233862 h 557"/>
                    <a:gd name="T32" fmla="*/ 4249 w 682"/>
                    <a:gd name="T33" fmla="*/ 221516 h 557"/>
                    <a:gd name="T34" fmla="*/ 0 w 682"/>
                    <a:gd name="T35" fmla="*/ 197501 h 557"/>
                    <a:gd name="T36" fmla="*/ 9412 w 682"/>
                    <a:gd name="T37" fmla="*/ 159775 h 557"/>
                    <a:gd name="T38" fmla="*/ 12530 w 682"/>
                    <a:gd name="T39" fmla="*/ 135508 h 557"/>
                    <a:gd name="T40" fmla="*/ 19868 w 682"/>
                    <a:gd name="T41" fmla="*/ 106855 h 557"/>
                    <a:gd name="T42" fmla="*/ 31690 w 682"/>
                    <a:gd name="T43" fmla="*/ 86727 h 557"/>
                    <a:gd name="T44" fmla="*/ 65210 w 682"/>
                    <a:gd name="T45" fmla="*/ 50262 h 557"/>
                    <a:gd name="T46" fmla="*/ 85614 w 682"/>
                    <a:gd name="T47" fmla="*/ 22602 h 557"/>
                    <a:gd name="T48" fmla="*/ 100366 w 682"/>
                    <a:gd name="T49" fmla="*/ 4327 h 557"/>
                    <a:gd name="T50" fmla="*/ 141319 w 682"/>
                    <a:gd name="T51" fmla="*/ 1600 h 557"/>
                    <a:gd name="T52" fmla="*/ 154814 w 682"/>
                    <a:gd name="T53" fmla="*/ 0 h 557"/>
                    <a:gd name="T54" fmla="*/ 149372 w 682"/>
                    <a:gd name="T55" fmla="*/ 25282 h 557"/>
                    <a:gd name="T56" fmla="*/ 172398 w 682"/>
                    <a:gd name="T57" fmla="*/ 63221 h 557"/>
                    <a:gd name="T58" fmla="*/ 193527 w 682"/>
                    <a:gd name="T59" fmla="*/ 55469 h 557"/>
                    <a:gd name="T60" fmla="*/ 205840 w 682"/>
                    <a:gd name="T61" fmla="*/ 61113 h 557"/>
                    <a:gd name="T62" fmla="*/ 217472 w 682"/>
                    <a:gd name="T63" fmla="*/ 72794 h 557"/>
                    <a:gd name="T64" fmla="*/ 222720 w 682"/>
                    <a:gd name="T65" fmla="*/ 140878 h 557"/>
                    <a:gd name="T66" fmla="*/ 222720 w 682"/>
                    <a:gd name="T67" fmla="*/ 179906 h 557"/>
                    <a:gd name="T68" fmla="*/ 232980 w 682"/>
                    <a:gd name="T69" fmla="*/ 212134 h 557"/>
                    <a:gd name="T70" fmla="*/ 251195 w 682"/>
                    <a:gd name="T71" fmla="*/ 224812 h 557"/>
                    <a:gd name="T72" fmla="*/ 264567 w 682"/>
                    <a:gd name="T73" fmla="*/ 221516 h 557"/>
                    <a:gd name="T74" fmla="*/ 258338 w 682"/>
                    <a:gd name="T75" fmla="*/ 254971 h 557"/>
                    <a:gd name="T76" fmla="*/ 232980 w 682"/>
                    <a:gd name="T77" fmla="*/ 305277 h 557"/>
                    <a:gd name="T78" fmla="*/ 213342 w 682"/>
                    <a:gd name="T79" fmla="*/ 363599 h 557"/>
                    <a:gd name="T80" fmla="*/ 216406 w 682"/>
                    <a:gd name="T81" fmla="*/ 380855 h 557"/>
                    <a:gd name="T82" fmla="*/ 169227 w 682"/>
                    <a:gd name="T83" fmla="*/ 416544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92770 w 257"/>
                    <a:gd name="T1" fmla="*/ 263634 h 347"/>
                    <a:gd name="T2" fmla="*/ 88889 w 257"/>
                    <a:gd name="T3" fmla="*/ 228571 h 347"/>
                    <a:gd name="T4" fmla="*/ 82985 w 257"/>
                    <a:gd name="T5" fmla="*/ 218842 h 347"/>
                    <a:gd name="T6" fmla="*/ 82344 w 257"/>
                    <a:gd name="T7" fmla="*/ 204870 h 347"/>
                    <a:gd name="T8" fmla="*/ 79892 w 257"/>
                    <a:gd name="T9" fmla="*/ 193026 h 347"/>
                    <a:gd name="T10" fmla="*/ 79892 w 257"/>
                    <a:gd name="T11" fmla="*/ 173891 h 347"/>
                    <a:gd name="T12" fmla="*/ 79197 w 257"/>
                    <a:gd name="T13" fmla="*/ 162534 h 347"/>
                    <a:gd name="T14" fmla="*/ 87065 w 257"/>
                    <a:gd name="T15" fmla="*/ 153508 h 347"/>
                    <a:gd name="T16" fmla="*/ 98170 w 257"/>
                    <a:gd name="T17" fmla="*/ 150100 h 347"/>
                    <a:gd name="T18" fmla="*/ 98170 w 257"/>
                    <a:gd name="T19" fmla="*/ 103672 h 347"/>
                    <a:gd name="T20" fmla="*/ 20591 w 257"/>
                    <a:gd name="T21" fmla="*/ 72923 h 347"/>
                    <a:gd name="T22" fmla="*/ 12355 w 257"/>
                    <a:gd name="T23" fmla="*/ 74595 h 347"/>
                    <a:gd name="T24" fmla="*/ 6270 w 257"/>
                    <a:gd name="T25" fmla="*/ 77564 h 347"/>
                    <a:gd name="T26" fmla="*/ 0 w 257"/>
                    <a:gd name="T27" fmla="*/ 113482 h 347"/>
                    <a:gd name="T28" fmla="*/ 35407 w 257"/>
                    <a:gd name="T29" fmla="*/ 262845 h 347"/>
                    <a:gd name="T30" fmla="*/ 92770 w 257"/>
                    <a:gd name="T31" fmla="*/ 263634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3 w 19"/>
                    <a:gd name="T1" fmla="*/ 2 h 37"/>
                    <a:gd name="T2" fmla="*/ 3 w 19"/>
                    <a:gd name="T3" fmla="*/ 2 h 37"/>
                    <a:gd name="T4" fmla="*/ 3 w 19"/>
                    <a:gd name="T5" fmla="*/ 2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1 w 22"/>
                    <a:gd name="T1" fmla="*/ 3 h 20"/>
                    <a:gd name="T2" fmla="*/ 11 w 22"/>
                    <a:gd name="T3" fmla="*/ 0 h 20"/>
                    <a:gd name="T4" fmla="*/ 11 w 22"/>
                    <a:gd name="T5" fmla="*/ 3 h 20"/>
                    <a:gd name="T6" fmla="*/ 8 w 22"/>
                    <a:gd name="T7" fmla="*/ 3 h 20"/>
                    <a:gd name="T8" fmla="*/ 11 w 22"/>
                    <a:gd name="T9" fmla="*/ 3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2 h 30"/>
                    <a:gd name="T2" fmla="*/ 47 w 57"/>
                    <a:gd name="T3" fmla="*/ 2 h 30"/>
                    <a:gd name="T4" fmla="*/ 51 w 57"/>
                    <a:gd name="T5" fmla="*/ 2 h 30"/>
                    <a:gd name="T6" fmla="*/ 24 w 57"/>
                    <a:gd name="T7" fmla="*/ 2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58 w 693"/>
                    <a:gd name="T1" fmla="*/ 23 h 696"/>
                    <a:gd name="T2" fmla="*/ 378 w 693"/>
                    <a:gd name="T3" fmla="*/ 22 h 696"/>
                    <a:gd name="T4" fmla="*/ 310 w 693"/>
                    <a:gd name="T5" fmla="*/ 20 h 696"/>
                    <a:gd name="T6" fmla="*/ 250 w 693"/>
                    <a:gd name="T7" fmla="*/ 20 h 696"/>
                    <a:gd name="T8" fmla="*/ 222 w 693"/>
                    <a:gd name="T9" fmla="*/ 20 h 696"/>
                    <a:gd name="T10" fmla="*/ 246 w 693"/>
                    <a:gd name="T11" fmla="*/ 20 h 696"/>
                    <a:gd name="T12" fmla="*/ 278 w 693"/>
                    <a:gd name="T13" fmla="*/ 23 h 696"/>
                    <a:gd name="T14" fmla="*/ 306 w 693"/>
                    <a:gd name="T15" fmla="*/ 24 h 696"/>
                    <a:gd name="T16" fmla="*/ 318 w 693"/>
                    <a:gd name="T17" fmla="*/ 25 h 696"/>
                    <a:gd name="T18" fmla="*/ 298 w 693"/>
                    <a:gd name="T19" fmla="*/ 27 h 696"/>
                    <a:gd name="T20" fmla="*/ 246 w 693"/>
                    <a:gd name="T21" fmla="*/ 31 h 696"/>
                    <a:gd name="T22" fmla="*/ 210 w 693"/>
                    <a:gd name="T23" fmla="*/ 31 h 696"/>
                    <a:gd name="T24" fmla="*/ 97 w 693"/>
                    <a:gd name="T25" fmla="*/ 34 h 696"/>
                    <a:gd name="T26" fmla="*/ 77 w 693"/>
                    <a:gd name="T27" fmla="*/ 31 h 696"/>
                    <a:gd name="T28" fmla="*/ 45 w 693"/>
                    <a:gd name="T29" fmla="*/ 25 h 696"/>
                    <a:gd name="T30" fmla="*/ 33 w 693"/>
                    <a:gd name="T31" fmla="*/ 22 h 696"/>
                    <a:gd name="T32" fmla="*/ 53 w 693"/>
                    <a:gd name="T33" fmla="*/ 16 h 696"/>
                    <a:gd name="T34" fmla="*/ 17 w 693"/>
                    <a:gd name="T35" fmla="*/ 20 h 696"/>
                    <a:gd name="T36" fmla="*/ 81 w 693"/>
                    <a:gd name="T37" fmla="*/ 13 h 696"/>
                    <a:gd name="T38" fmla="*/ 113 w 693"/>
                    <a:gd name="T39" fmla="*/ 11 h 696"/>
                    <a:gd name="T40" fmla="*/ 37 w 693"/>
                    <a:gd name="T41" fmla="*/ 11 h 696"/>
                    <a:gd name="T42" fmla="*/ 1 w 693"/>
                    <a:gd name="T43" fmla="*/ 9 h 696"/>
                    <a:gd name="T44" fmla="*/ 25 w 693"/>
                    <a:gd name="T45" fmla="*/ 7 h 696"/>
                    <a:gd name="T46" fmla="*/ 97 w 693"/>
                    <a:gd name="T47" fmla="*/ 6 h 696"/>
                    <a:gd name="T48" fmla="*/ 206 w 693"/>
                    <a:gd name="T49" fmla="*/ 6 h 696"/>
                    <a:gd name="T50" fmla="*/ 214 w 693"/>
                    <a:gd name="T51" fmla="*/ 3 h 696"/>
                    <a:gd name="T52" fmla="*/ 246 w 693"/>
                    <a:gd name="T53" fmla="*/ 0 h 696"/>
                    <a:gd name="T54" fmla="*/ 342 w 693"/>
                    <a:gd name="T55" fmla="*/ 2 h 696"/>
                    <a:gd name="T56" fmla="*/ 314 w 693"/>
                    <a:gd name="T57" fmla="*/ 4 h 696"/>
                    <a:gd name="T58" fmla="*/ 286 w 693"/>
                    <a:gd name="T59" fmla="*/ 9 h 696"/>
                    <a:gd name="T60" fmla="*/ 346 w 693"/>
                    <a:gd name="T61" fmla="*/ 9 h 696"/>
                    <a:gd name="T62" fmla="*/ 358 w 693"/>
                    <a:gd name="T63" fmla="*/ 7 h 696"/>
                    <a:gd name="T64" fmla="*/ 402 w 693"/>
                    <a:gd name="T65" fmla="*/ 5 h 696"/>
                    <a:gd name="T66" fmla="*/ 482 w 693"/>
                    <a:gd name="T67" fmla="*/ 4 h 696"/>
                    <a:gd name="T68" fmla="*/ 509 w 693"/>
                    <a:gd name="T69" fmla="*/ 2 h 696"/>
                    <a:gd name="T70" fmla="*/ 515 w 693"/>
                    <a:gd name="T71" fmla="*/ 23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322484 w 931"/>
                    <a:gd name="T1" fmla="*/ 0 h 149"/>
                    <a:gd name="T2" fmla="*/ 56001 w 931"/>
                    <a:gd name="T3" fmla="*/ 22213 h 149"/>
                    <a:gd name="T4" fmla="*/ 35417 w 931"/>
                    <a:gd name="T5" fmla="*/ 31868 h 149"/>
                    <a:gd name="T6" fmla="*/ 24195 w 931"/>
                    <a:gd name="T7" fmla="*/ 31868 h 149"/>
                    <a:gd name="T8" fmla="*/ 8661 w 931"/>
                    <a:gd name="T9" fmla="*/ 59081 h 149"/>
                    <a:gd name="T10" fmla="*/ 0 w 931"/>
                    <a:gd name="T11" fmla="*/ 80255 h 149"/>
                    <a:gd name="T12" fmla="*/ 23090 w 931"/>
                    <a:gd name="T13" fmla="*/ 88232 h 149"/>
                    <a:gd name="T14" fmla="*/ 37828 w 931"/>
                    <a:gd name="T15" fmla="*/ 73261 h 149"/>
                    <a:gd name="T16" fmla="*/ 42315 w 931"/>
                    <a:gd name="T17" fmla="*/ 64535 h 149"/>
                    <a:gd name="T18" fmla="*/ 65428 w 931"/>
                    <a:gd name="T19" fmla="*/ 39804 h 149"/>
                    <a:gd name="T20" fmla="*/ 84064 w 931"/>
                    <a:gd name="T21" fmla="*/ 35339 h 149"/>
                    <a:gd name="T22" fmla="*/ 92816 w 931"/>
                    <a:gd name="T23" fmla="*/ 71702 h 149"/>
                    <a:gd name="T24" fmla="*/ 73559 w 931"/>
                    <a:gd name="T25" fmla="*/ 83853 h 149"/>
                    <a:gd name="T26" fmla="*/ 90257 w 931"/>
                    <a:gd name="T27" fmla="*/ 86714 h 149"/>
                    <a:gd name="T28" fmla="*/ 97739 w 931"/>
                    <a:gd name="T29" fmla="*/ 68857 h 149"/>
                    <a:gd name="T30" fmla="*/ 104063 w 931"/>
                    <a:gd name="T31" fmla="*/ 70402 h 149"/>
                    <a:gd name="T32" fmla="*/ 98920 w 931"/>
                    <a:gd name="T33" fmla="*/ 41447 h 149"/>
                    <a:gd name="T34" fmla="*/ 104063 w 931"/>
                    <a:gd name="T35" fmla="*/ 33925 h 149"/>
                    <a:gd name="T36" fmla="*/ 108175 w 931"/>
                    <a:gd name="T37" fmla="*/ 67406 h 149"/>
                    <a:gd name="T38" fmla="*/ 104063 w 931"/>
                    <a:gd name="T39" fmla="*/ 86714 h 149"/>
                    <a:gd name="T40" fmla="*/ 115962 w 931"/>
                    <a:gd name="T41" fmla="*/ 99534 h 149"/>
                    <a:gd name="T42" fmla="*/ 116856 w 931"/>
                    <a:gd name="T43" fmla="*/ 70402 h 149"/>
                    <a:gd name="T44" fmla="*/ 129502 w 931"/>
                    <a:gd name="T45" fmla="*/ 78774 h 149"/>
                    <a:gd name="T46" fmla="*/ 149396 w 931"/>
                    <a:gd name="T47" fmla="*/ 56200 h 149"/>
                    <a:gd name="T48" fmla="*/ 159996 w 931"/>
                    <a:gd name="T49" fmla="*/ 38199 h 149"/>
                    <a:gd name="T50" fmla="*/ 171877 w 931"/>
                    <a:gd name="T51" fmla="*/ 42666 h 149"/>
                    <a:gd name="T52" fmla="*/ 177916 w 931"/>
                    <a:gd name="T53" fmla="*/ 38199 h 149"/>
                    <a:gd name="T54" fmla="*/ 168598 w 931"/>
                    <a:gd name="T55" fmla="*/ 33925 h 149"/>
                    <a:gd name="T56" fmla="*/ 185481 w 931"/>
                    <a:gd name="T57" fmla="*/ 26619 h 149"/>
                    <a:gd name="T58" fmla="*/ 212709 w 931"/>
                    <a:gd name="T59" fmla="*/ 41447 h 149"/>
                    <a:gd name="T60" fmla="*/ 227233 w 931"/>
                    <a:gd name="T61" fmla="*/ 31868 h 149"/>
                    <a:gd name="T62" fmla="*/ 228223 w 931"/>
                    <a:gd name="T63" fmla="*/ 48398 h 149"/>
                    <a:gd name="T64" fmla="*/ 222108 w 931"/>
                    <a:gd name="T65" fmla="*/ 77261 h 149"/>
                    <a:gd name="T66" fmla="*/ 239084 w 931"/>
                    <a:gd name="T67" fmla="*/ 67406 h 149"/>
                    <a:gd name="T68" fmla="*/ 243996 w 931"/>
                    <a:gd name="T69" fmla="*/ 61628 h 149"/>
                    <a:gd name="T70" fmla="*/ 253491 w 931"/>
                    <a:gd name="T71" fmla="*/ 46638 h 149"/>
                    <a:gd name="T72" fmla="*/ 310491 w 931"/>
                    <a:gd name="T73" fmla="*/ 64535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3 h 30"/>
                    <a:gd name="T2" fmla="*/ 16 w 31"/>
                    <a:gd name="T3" fmla="*/ 0 h 30"/>
                    <a:gd name="T4" fmla="*/ 15 w 31"/>
                    <a:gd name="T5" fmla="*/ 3 h 30"/>
                    <a:gd name="T6" fmla="*/ 3 w 31"/>
                    <a:gd name="T7" fmla="*/ 3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 h 32"/>
                    <a:gd name="T2" fmla="*/ 37 w 44"/>
                    <a:gd name="T3" fmla="*/ 0 h 32"/>
                    <a:gd name="T4" fmla="*/ 53 w 44"/>
                    <a:gd name="T5" fmla="*/ 3 h 32"/>
                    <a:gd name="T6" fmla="*/ 6 w 44"/>
                    <a:gd name="T7" fmla="*/ 3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2 h 18"/>
                    <a:gd name="T2" fmla="*/ 25 w 76"/>
                    <a:gd name="T3" fmla="*/ 2 h 18"/>
                    <a:gd name="T4" fmla="*/ 37 w 76"/>
                    <a:gd name="T5" fmla="*/ 2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3 h 44"/>
                    <a:gd name="T2" fmla="*/ 12 w 42"/>
                    <a:gd name="T3" fmla="*/ 3 h 44"/>
                    <a:gd name="T4" fmla="*/ 0 w 42"/>
                    <a:gd name="T5" fmla="*/ 3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 h 30"/>
                    <a:gd name="T2" fmla="*/ 78 w 31"/>
                    <a:gd name="T3" fmla="*/ 2 h 30"/>
                    <a:gd name="T4" fmla="*/ 7 w 31"/>
                    <a:gd name="T5" fmla="*/ 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EAF0C6B7-5D87-4AE6-9B14-112A48B2916B}" type="datetime1">
              <a:rPr lang="en-CA" smtClean="0"/>
              <a:t>2020-05-09</a:t>
            </a:fld>
            <a:endParaRPr lang="en-CA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1905000" y="6324600"/>
            <a:ext cx="57912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2063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557331-73AD-4611-B393-FA7C423B8BAE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2955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4" y="930277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4" y="930277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6B3F26-A164-49CB-9934-AAD7A8C0F922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0756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F2A2D1-BDA9-4656-82F6-0BE5DAF51D80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5136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5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2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802DEE-2483-47AD-928E-66D2E95BCE81}" type="datetime1">
              <a:rPr lang="en-CA" smtClean="0"/>
              <a:t>2020-05-09</a:t>
            </a:fld>
            <a:endParaRPr lang="en-C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11418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yan -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1" y="274638"/>
            <a:ext cx="7200800" cy="563564"/>
          </a:xfrm>
        </p:spPr>
        <p:txBody>
          <a:bodyPr anchor="b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AF95B71-ABA3-4301-B91B-029C0CF4AAF0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1521" y="838201"/>
            <a:ext cx="7200800" cy="5334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 b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251520" y="1484784"/>
            <a:ext cx="8637640" cy="475252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5514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100"/>
            </a:lvl1pPr>
            <a:lvl2pPr>
              <a:defRPr sz="1800"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9D077E6A-17CB-4959-8AF6-A3D96A198D35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4633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7FC0ED-97DD-4544-9F12-9731AC888623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6398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695248-FCE5-4D0D-9D20-574B5116416C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2590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0A4A3A-8A77-4224-AC62-70EB7B0730E8}" type="datetime1">
              <a:rPr lang="en-CA" smtClean="0"/>
              <a:t>2020-05-09</a:t>
            </a:fld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695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E8D70A-5FBE-4034-BC34-FC520101CCEA}" type="datetime1">
              <a:rPr lang="en-CA" smtClean="0"/>
              <a:t>2020-05-09</a:t>
            </a:fld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9410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181B33-EDC3-4215-AF47-B474FE7DA524}" type="datetime1">
              <a:rPr lang="en-CA" smtClean="0"/>
              <a:t>2020-05-09</a:t>
            </a:fld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681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02E658-A6E8-4E63-A831-DE1FC5595607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828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AD028B-5C27-4725-852B-6E8A2650F719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5219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latin typeface="Arial" charset="0"/>
                <a:cs typeface="Arial" charset="0"/>
              </a:defRPr>
            </a:lvl1pPr>
          </a:lstStyle>
          <a:p>
            <a:fld id="{F2A21C62-9A56-4B57-9AD3-E5EA2611EBB4}" type="datetime1">
              <a:rPr lang="en-CA" smtClean="0"/>
              <a:t>2020-05-09</a:t>
            </a:fld>
            <a:endParaRPr lang="en-CA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828800" y="6324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latin typeface="Arial" charset="0"/>
                <a:cs typeface="Arial" charset="0"/>
              </a:defRPr>
            </a:lvl1pPr>
          </a:lstStyle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50">
                <a:latin typeface="Arial" panose="020B0604020202020204" pitchFamily="34" charset="0"/>
              </a:defRPr>
            </a:lvl1pPr>
          </a:lstStyle>
          <a:p>
            <a:fld id="{F979D778-5668-409F-BE61-8F31D5437AFC}" type="slidenum">
              <a:rPr lang="en-CA" smtClean="0"/>
              <a:t>‹#›</a:t>
            </a:fld>
            <a:endParaRPr lang="en-CA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350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0 w 15"/>
                      <a:gd name="T1" fmla="*/ 0 h 23"/>
                      <a:gd name="T2" fmla="*/ 0 w 15"/>
                      <a:gd name="T3" fmla="*/ 0 h 23"/>
                      <a:gd name="T4" fmla="*/ 0 w 15"/>
                      <a:gd name="T5" fmla="*/ 0 h 23"/>
                      <a:gd name="T6" fmla="*/ 0 w 15"/>
                      <a:gd name="T7" fmla="*/ 0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0 w 20"/>
                      <a:gd name="T1" fmla="*/ 0 h 23"/>
                      <a:gd name="T2" fmla="*/ 0 w 20"/>
                      <a:gd name="T3" fmla="*/ 0 h 23"/>
                      <a:gd name="T4" fmla="*/ 0 w 20"/>
                      <a:gd name="T5" fmla="*/ 0 h 23"/>
                      <a:gd name="T6" fmla="*/ 0 w 20"/>
                      <a:gd name="T7" fmla="*/ 0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0 w 30"/>
                      <a:gd name="T1" fmla="*/ 0 h 42"/>
                      <a:gd name="T2" fmla="*/ 0 w 30"/>
                      <a:gd name="T3" fmla="*/ 0 h 42"/>
                      <a:gd name="T4" fmla="*/ 0 w 30"/>
                      <a:gd name="T5" fmla="*/ 0 h 42"/>
                      <a:gd name="T6" fmla="*/ 0 w 30"/>
                      <a:gd name="T7" fmla="*/ 0 h 42"/>
                      <a:gd name="T8" fmla="*/ 0 w 30"/>
                      <a:gd name="T9" fmla="*/ 0 h 42"/>
                      <a:gd name="T10" fmla="*/ 0 w 30"/>
                      <a:gd name="T11" fmla="*/ 0 h 42"/>
                      <a:gd name="T12" fmla="*/ 0 w 30"/>
                      <a:gd name="T13" fmla="*/ 0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0 w 25"/>
                      <a:gd name="T1" fmla="*/ 0 h 16"/>
                      <a:gd name="T2" fmla="*/ 0 w 25"/>
                      <a:gd name="T3" fmla="*/ 0 h 16"/>
                      <a:gd name="T4" fmla="*/ 0 w 25"/>
                      <a:gd name="T5" fmla="*/ 0 h 16"/>
                      <a:gd name="T6" fmla="*/ 0 w 25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0 w 65"/>
                      <a:gd name="T1" fmla="*/ 0 h 46"/>
                      <a:gd name="T2" fmla="*/ 0 w 65"/>
                      <a:gd name="T3" fmla="*/ 0 h 46"/>
                      <a:gd name="T4" fmla="*/ 0 w 65"/>
                      <a:gd name="T5" fmla="*/ 0 h 46"/>
                      <a:gd name="T6" fmla="*/ 0 w 65"/>
                      <a:gd name="T7" fmla="*/ 0 h 46"/>
                      <a:gd name="T8" fmla="*/ 0 w 65"/>
                      <a:gd name="T9" fmla="*/ 0 h 46"/>
                      <a:gd name="T10" fmla="*/ 0 w 65"/>
                      <a:gd name="T11" fmla="*/ 0 h 46"/>
                      <a:gd name="T12" fmla="*/ 0 w 65"/>
                      <a:gd name="T13" fmla="*/ 0 h 46"/>
                      <a:gd name="T14" fmla="*/ 0 w 65"/>
                      <a:gd name="T15" fmla="*/ 0 h 46"/>
                      <a:gd name="T16" fmla="*/ 0 w 65"/>
                      <a:gd name="T17" fmla="*/ 0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0 h 47"/>
                      <a:gd name="T2" fmla="*/ 0 w 69"/>
                      <a:gd name="T3" fmla="*/ 0 h 47"/>
                      <a:gd name="T4" fmla="*/ 0 w 69"/>
                      <a:gd name="T5" fmla="*/ 0 h 47"/>
                      <a:gd name="T6" fmla="*/ 0 w 69"/>
                      <a:gd name="T7" fmla="*/ 0 h 47"/>
                      <a:gd name="T8" fmla="*/ 0 w 69"/>
                      <a:gd name="T9" fmla="*/ 0 h 47"/>
                      <a:gd name="T10" fmla="*/ 0 w 69"/>
                      <a:gd name="T11" fmla="*/ 0 h 47"/>
                      <a:gd name="T12" fmla="*/ 0 w 69"/>
                      <a:gd name="T13" fmla="*/ 0 h 47"/>
                      <a:gd name="T14" fmla="*/ 0 w 69"/>
                      <a:gd name="T15" fmla="*/ 0 h 47"/>
                      <a:gd name="T16" fmla="*/ 0 w 69"/>
                      <a:gd name="T17" fmla="*/ 0 h 47"/>
                      <a:gd name="T18" fmla="*/ 0 w 69"/>
                      <a:gd name="T19" fmla="*/ 0 h 47"/>
                      <a:gd name="T20" fmla="*/ 0 w 69"/>
                      <a:gd name="T21" fmla="*/ 0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0 w 355"/>
                      <a:gd name="T1" fmla="*/ 0 h 277"/>
                      <a:gd name="T2" fmla="*/ 0 w 355"/>
                      <a:gd name="T3" fmla="*/ 0 h 277"/>
                      <a:gd name="T4" fmla="*/ 0 w 355"/>
                      <a:gd name="T5" fmla="*/ 0 h 277"/>
                      <a:gd name="T6" fmla="*/ 0 w 355"/>
                      <a:gd name="T7" fmla="*/ 0 h 277"/>
                      <a:gd name="T8" fmla="*/ 0 w 355"/>
                      <a:gd name="T9" fmla="*/ 0 h 277"/>
                      <a:gd name="T10" fmla="*/ 0 w 355"/>
                      <a:gd name="T11" fmla="*/ 0 h 277"/>
                      <a:gd name="T12" fmla="*/ 0 w 355"/>
                      <a:gd name="T13" fmla="*/ 0 h 277"/>
                      <a:gd name="T14" fmla="*/ 0 w 355"/>
                      <a:gd name="T15" fmla="*/ 0 h 277"/>
                      <a:gd name="T16" fmla="*/ 0 w 355"/>
                      <a:gd name="T17" fmla="*/ 0 h 277"/>
                      <a:gd name="T18" fmla="*/ 0 w 355"/>
                      <a:gd name="T19" fmla="*/ 0 h 277"/>
                      <a:gd name="T20" fmla="*/ 0 w 355"/>
                      <a:gd name="T21" fmla="*/ 0 h 277"/>
                      <a:gd name="T22" fmla="*/ 0 w 355"/>
                      <a:gd name="T23" fmla="*/ 0 h 277"/>
                      <a:gd name="T24" fmla="*/ 0 w 355"/>
                      <a:gd name="T25" fmla="*/ 0 h 277"/>
                      <a:gd name="T26" fmla="*/ 0 w 355"/>
                      <a:gd name="T27" fmla="*/ 0 h 277"/>
                      <a:gd name="T28" fmla="*/ 0 w 355"/>
                      <a:gd name="T29" fmla="*/ 0 h 277"/>
                      <a:gd name="T30" fmla="*/ 0 w 355"/>
                      <a:gd name="T31" fmla="*/ 0 h 277"/>
                      <a:gd name="T32" fmla="*/ 0 w 355"/>
                      <a:gd name="T33" fmla="*/ 0 h 277"/>
                      <a:gd name="T34" fmla="*/ 0 w 355"/>
                      <a:gd name="T35" fmla="*/ 0 h 277"/>
                      <a:gd name="T36" fmla="*/ 0 w 355"/>
                      <a:gd name="T37" fmla="*/ 0 h 277"/>
                      <a:gd name="T38" fmla="*/ 0 w 355"/>
                      <a:gd name="T39" fmla="*/ 0 h 277"/>
                      <a:gd name="T40" fmla="*/ 0 w 355"/>
                      <a:gd name="T41" fmla="*/ 0 h 277"/>
                      <a:gd name="T42" fmla="*/ 0 w 355"/>
                      <a:gd name="T43" fmla="*/ 0 h 277"/>
                      <a:gd name="T44" fmla="*/ 0 w 355"/>
                      <a:gd name="T45" fmla="*/ 0 h 277"/>
                      <a:gd name="T46" fmla="*/ 0 w 355"/>
                      <a:gd name="T47" fmla="*/ 0 h 277"/>
                      <a:gd name="T48" fmla="*/ 0 w 355"/>
                      <a:gd name="T49" fmla="*/ 0 h 277"/>
                      <a:gd name="T50" fmla="*/ 0 w 355"/>
                      <a:gd name="T51" fmla="*/ 0 h 277"/>
                      <a:gd name="T52" fmla="*/ 0 w 355"/>
                      <a:gd name="T53" fmla="*/ 0 h 277"/>
                      <a:gd name="T54" fmla="*/ 0 w 355"/>
                      <a:gd name="T55" fmla="*/ 0 h 277"/>
                      <a:gd name="T56" fmla="*/ 0 w 355"/>
                      <a:gd name="T57" fmla="*/ 0 h 277"/>
                      <a:gd name="T58" fmla="*/ 0 w 355"/>
                      <a:gd name="T59" fmla="*/ 0 h 277"/>
                      <a:gd name="T60" fmla="*/ 0 w 355"/>
                      <a:gd name="T61" fmla="*/ 0 h 277"/>
                      <a:gd name="T62" fmla="*/ 0 w 355"/>
                      <a:gd name="T63" fmla="*/ 0 h 277"/>
                      <a:gd name="T64" fmla="*/ 0 w 355"/>
                      <a:gd name="T65" fmla="*/ 0 h 277"/>
                      <a:gd name="T66" fmla="*/ 0 w 355"/>
                      <a:gd name="T67" fmla="*/ 0 h 277"/>
                      <a:gd name="T68" fmla="*/ 0 w 355"/>
                      <a:gd name="T69" fmla="*/ 0 h 277"/>
                      <a:gd name="T70" fmla="*/ 0 w 355"/>
                      <a:gd name="T71" fmla="*/ 0 h 277"/>
                      <a:gd name="T72" fmla="*/ 0 w 355"/>
                      <a:gd name="T73" fmla="*/ 0 h 277"/>
                      <a:gd name="T74" fmla="*/ 0 w 355"/>
                      <a:gd name="T75" fmla="*/ 0 h 277"/>
                      <a:gd name="T76" fmla="*/ 0 w 355"/>
                      <a:gd name="T77" fmla="*/ 0 h 277"/>
                      <a:gd name="T78" fmla="*/ 0 w 355"/>
                      <a:gd name="T79" fmla="*/ 0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0 w 156"/>
                      <a:gd name="T1" fmla="*/ 0 h 206"/>
                      <a:gd name="T2" fmla="*/ 0 w 156"/>
                      <a:gd name="T3" fmla="*/ 0 h 206"/>
                      <a:gd name="T4" fmla="*/ 0 w 156"/>
                      <a:gd name="T5" fmla="*/ 0 h 206"/>
                      <a:gd name="T6" fmla="*/ 0 w 156"/>
                      <a:gd name="T7" fmla="*/ 0 h 206"/>
                      <a:gd name="T8" fmla="*/ 0 w 156"/>
                      <a:gd name="T9" fmla="*/ 0 h 206"/>
                      <a:gd name="T10" fmla="*/ 0 w 156"/>
                      <a:gd name="T11" fmla="*/ 0 h 206"/>
                      <a:gd name="T12" fmla="*/ 0 w 156"/>
                      <a:gd name="T13" fmla="*/ 0 h 206"/>
                      <a:gd name="T14" fmla="*/ 0 w 156"/>
                      <a:gd name="T15" fmla="*/ 0 h 206"/>
                      <a:gd name="T16" fmla="*/ 0 w 156"/>
                      <a:gd name="T17" fmla="*/ 0 h 206"/>
                      <a:gd name="T18" fmla="*/ 0 w 156"/>
                      <a:gd name="T19" fmla="*/ 0 h 206"/>
                      <a:gd name="T20" fmla="*/ 0 w 156"/>
                      <a:gd name="T21" fmla="*/ 0 h 206"/>
                      <a:gd name="T22" fmla="*/ 0 w 156"/>
                      <a:gd name="T23" fmla="*/ 0 h 206"/>
                      <a:gd name="T24" fmla="*/ 0 w 156"/>
                      <a:gd name="T25" fmla="*/ 0 h 206"/>
                      <a:gd name="T26" fmla="*/ 0 w 156"/>
                      <a:gd name="T27" fmla="*/ 0 h 206"/>
                      <a:gd name="T28" fmla="*/ 0 w 156"/>
                      <a:gd name="T29" fmla="*/ 0 h 206"/>
                      <a:gd name="T30" fmla="*/ 0 w 156"/>
                      <a:gd name="T31" fmla="*/ 0 h 206"/>
                      <a:gd name="T32" fmla="*/ 0 w 156"/>
                      <a:gd name="T33" fmla="*/ 0 h 206"/>
                      <a:gd name="T34" fmla="*/ 0 w 156"/>
                      <a:gd name="T35" fmla="*/ 0 h 206"/>
                      <a:gd name="T36" fmla="*/ 0 w 156"/>
                      <a:gd name="T37" fmla="*/ 0 h 206"/>
                      <a:gd name="T38" fmla="*/ 0 w 156"/>
                      <a:gd name="T39" fmla="*/ 0 h 206"/>
                      <a:gd name="T40" fmla="*/ 0 w 156"/>
                      <a:gd name="T41" fmla="*/ 0 h 206"/>
                      <a:gd name="T42" fmla="*/ 0 w 156"/>
                      <a:gd name="T43" fmla="*/ 0 h 206"/>
                      <a:gd name="T44" fmla="*/ 0 w 156"/>
                      <a:gd name="T45" fmla="*/ 0 h 206"/>
                      <a:gd name="T46" fmla="*/ 0 w 156"/>
                      <a:gd name="T47" fmla="*/ 0 h 206"/>
                      <a:gd name="T48" fmla="*/ 0 w 156"/>
                      <a:gd name="T49" fmla="*/ 0 h 206"/>
                      <a:gd name="T50" fmla="*/ 0 w 156"/>
                      <a:gd name="T51" fmla="*/ 0 h 206"/>
                      <a:gd name="T52" fmla="*/ 0 w 156"/>
                      <a:gd name="T53" fmla="*/ 0 h 206"/>
                      <a:gd name="T54" fmla="*/ 0 w 156"/>
                      <a:gd name="T55" fmla="*/ 0 h 206"/>
                      <a:gd name="T56" fmla="*/ 0 w 156"/>
                      <a:gd name="T57" fmla="*/ 0 h 206"/>
                      <a:gd name="T58" fmla="*/ 0 w 156"/>
                      <a:gd name="T59" fmla="*/ 0 h 206"/>
                      <a:gd name="T60" fmla="*/ 0 w 156"/>
                      <a:gd name="T61" fmla="*/ 0 h 206"/>
                      <a:gd name="T62" fmla="*/ 0 w 156"/>
                      <a:gd name="T63" fmla="*/ 0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0 w 109"/>
                      <a:gd name="T1" fmla="*/ 0 h 38"/>
                      <a:gd name="T2" fmla="*/ 0 w 109"/>
                      <a:gd name="T3" fmla="*/ 0 h 38"/>
                      <a:gd name="T4" fmla="*/ 0 w 109"/>
                      <a:gd name="T5" fmla="*/ 0 h 38"/>
                      <a:gd name="T6" fmla="*/ 0 w 109"/>
                      <a:gd name="T7" fmla="*/ 0 h 38"/>
                      <a:gd name="T8" fmla="*/ 0 w 109"/>
                      <a:gd name="T9" fmla="*/ 0 h 38"/>
                      <a:gd name="T10" fmla="*/ 0 w 109"/>
                      <a:gd name="T11" fmla="*/ 0 h 38"/>
                      <a:gd name="T12" fmla="*/ 0 w 109"/>
                      <a:gd name="T13" fmla="*/ 0 h 38"/>
                      <a:gd name="T14" fmla="*/ 0 w 109"/>
                      <a:gd name="T15" fmla="*/ 0 h 38"/>
                      <a:gd name="T16" fmla="*/ 0 w 109"/>
                      <a:gd name="T17" fmla="*/ 0 h 38"/>
                      <a:gd name="T18" fmla="*/ 0 w 109"/>
                      <a:gd name="T19" fmla="*/ 0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0 w 76"/>
                      <a:gd name="T1" fmla="*/ 0 h 104"/>
                      <a:gd name="T2" fmla="*/ 0 w 76"/>
                      <a:gd name="T3" fmla="*/ 0 h 104"/>
                      <a:gd name="T4" fmla="*/ 0 w 76"/>
                      <a:gd name="T5" fmla="*/ 0 h 104"/>
                      <a:gd name="T6" fmla="*/ 0 w 76"/>
                      <a:gd name="T7" fmla="*/ 0 h 104"/>
                      <a:gd name="T8" fmla="*/ 0 w 76"/>
                      <a:gd name="T9" fmla="*/ 0 h 104"/>
                      <a:gd name="T10" fmla="*/ 0 w 76"/>
                      <a:gd name="T11" fmla="*/ 0 h 104"/>
                      <a:gd name="T12" fmla="*/ 0 w 76"/>
                      <a:gd name="T13" fmla="*/ 0 h 104"/>
                      <a:gd name="T14" fmla="*/ 0 w 76"/>
                      <a:gd name="T15" fmla="*/ 0 h 104"/>
                      <a:gd name="T16" fmla="*/ 0 w 76"/>
                      <a:gd name="T17" fmla="*/ 0 h 104"/>
                      <a:gd name="T18" fmla="*/ 0 w 76"/>
                      <a:gd name="T19" fmla="*/ 0 h 104"/>
                      <a:gd name="T20" fmla="*/ 0 w 76"/>
                      <a:gd name="T21" fmla="*/ 0 h 104"/>
                      <a:gd name="T22" fmla="*/ 0 w 76"/>
                      <a:gd name="T23" fmla="*/ 0 h 104"/>
                      <a:gd name="T24" fmla="*/ 0 w 76"/>
                      <a:gd name="T25" fmla="*/ 0 h 104"/>
                      <a:gd name="T26" fmla="*/ 0 w 76"/>
                      <a:gd name="T27" fmla="*/ 0 h 104"/>
                      <a:gd name="T28" fmla="*/ 0 w 76"/>
                      <a:gd name="T29" fmla="*/ 0 h 104"/>
                      <a:gd name="T30" fmla="*/ 0 w 76"/>
                      <a:gd name="T31" fmla="*/ 0 h 104"/>
                      <a:gd name="T32" fmla="*/ 0 w 76"/>
                      <a:gd name="T33" fmla="*/ 0 h 104"/>
                      <a:gd name="T34" fmla="*/ 0 w 76"/>
                      <a:gd name="T35" fmla="*/ 0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0 w 37"/>
                      <a:gd name="T1" fmla="*/ 0 h 61"/>
                      <a:gd name="T2" fmla="*/ 0 w 37"/>
                      <a:gd name="T3" fmla="*/ 0 h 61"/>
                      <a:gd name="T4" fmla="*/ 0 w 37"/>
                      <a:gd name="T5" fmla="*/ 0 h 61"/>
                      <a:gd name="T6" fmla="*/ 0 w 37"/>
                      <a:gd name="T7" fmla="*/ 0 h 61"/>
                      <a:gd name="T8" fmla="*/ 0 w 37"/>
                      <a:gd name="T9" fmla="*/ 0 h 61"/>
                      <a:gd name="T10" fmla="*/ 0 w 37"/>
                      <a:gd name="T11" fmla="*/ 0 h 61"/>
                      <a:gd name="T12" fmla="*/ 0 w 37"/>
                      <a:gd name="T13" fmla="*/ 0 h 61"/>
                      <a:gd name="T14" fmla="*/ 0 w 37"/>
                      <a:gd name="T15" fmla="*/ 0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0 w 49"/>
                      <a:gd name="T1" fmla="*/ 0 h 29"/>
                      <a:gd name="T2" fmla="*/ 0 w 49"/>
                      <a:gd name="T3" fmla="*/ 0 h 29"/>
                      <a:gd name="T4" fmla="*/ 0 w 49"/>
                      <a:gd name="T5" fmla="*/ 0 h 29"/>
                      <a:gd name="T6" fmla="*/ 0 w 49"/>
                      <a:gd name="T7" fmla="*/ 0 h 29"/>
                      <a:gd name="T8" fmla="*/ 0 w 49"/>
                      <a:gd name="T9" fmla="*/ 0 h 29"/>
                      <a:gd name="T10" fmla="*/ 0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0 w 61"/>
                      <a:gd name="T1" fmla="*/ 0 h 48"/>
                      <a:gd name="T2" fmla="*/ 0 w 61"/>
                      <a:gd name="T3" fmla="*/ 0 h 48"/>
                      <a:gd name="T4" fmla="*/ 0 w 61"/>
                      <a:gd name="T5" fmla="*/ 0 h 48"/>
                      <a:gd name="T6" fmla="*/ 0 w 61"/>
                      <a:gd name="T7" fmla="*/ 0 h 48"/>
                      <a:gd name="T8" fmla="*/ 0 w 61"/>
                      <a:gd name="T9" fmla="*/ 0 h 48"/>
                      <a:gd name="T10" fmla="*/ 0 w 61"/>
                      <a:gd name="T11" fmla="*/ 0 h 48"/>
                      <a:gd name="T12" fmla="*/ 0 w 61"/>
                      <a:gd name="T13" fmla="*/ 0 h 48"/>
                      <a:gd name="T14" fmla="*/ 0 w 61"/>
                      <a:gd name="T15" fmla="*/ 0 h 48"/>
                      <a:gd name="T16" fmla="*/ 0 w 61"/>
                      <a:gd name="T17" fmla="*/ 0 h 48"/>
                      <a:gd name="T18" fmla="*/ 0 w 61"/>
                      <a:gd name="T19" fmla="*/ 0 h 48"/>
                      <a:gd name="T20" fmla="*/ 0 w 61"/>
                      <a:gd name="T21" fmla="*/ 0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0 w 286"/>
                      <a:gd name="T1" fmla="*/ 0 h 182"/>
                      <a:gd name="T2" fmla="*/ 0 w 286"/>
                      <a:gd name="T3" fmla="*/ 0 h 182"/>
                      <a:gd name="T4" fmla="*/ 0 w 286"/>
                      <a:gd name="T5" fmla="*/ 0 h 182"/>
                      <a:gd name="T6" fmla="*/ 0 w 286"/>
                      <a:gd name="T7" fmla="*/ 0 h 182"/>
                      <a:gd name="T8" fmla="*/ 0 w 286"/>
                      <a:gd name="T9" fmla="*/ 0 h 182"/>
                      <a:gd name="T10" fmla="*/ 0 w 286"/>
                      <a:gd name="T11" fmla="*/ 0 h 182"/>
                      <a:gd name="T12" fmla="*/ 0 w 286"/>
                      <a:gd name="T13" fmla="*/ 0 h 182"/>
                      <a:gd name="T14" fmla="*/ 0 w 286"/>
                      <a:gd name="T15" fmla="*/ 0 h 182"/>
                      <a:gd name="T16" fmla="*/ 0 w 286"/>
                      <a:gd name="T17" fmla="*/ 0 h 182"/>
                      <a:gd name="T18" fmla="*/ 0 w 286"/>
                      <a:gd name="T19" fmla="*/ 0 h 182"/>
                      <a:gd name="T20" fmla="*/ 0 w 286"/>
                      <a:gd name="T21" fmla="*/ 0 h 182"/>
                      <a:gd name="T22" fmla="*/ 0 w 286"/>
                      <a:gd name="T23" fmla="*/ 0 h 182"/>
                      <a:gd name="T24" fmla="*/ 0 w 286"/>
                      <a:gd name="T25" fmla="*/ 0 h 182"/>
                      <a:gd name="T26" fmla="*/ 0 w 286"/>
                      <a:gd name="T27" fmla="*/ 0 h 182"/>
                      <a:gd name="T28" fmla="*/ 0 w 286"/>
                      <a:gd name="T29" fmla="*/ 0 h 182"/>
                      <a:gd name="T30" fmla="*/ 0 w 286"/>
                      <a:gd name="T31" fmla="*/ 0 h 182"/>
                      <a:gd name="T32" fmla="*/ 0 w 286"/>
                      <a:gd name="T33" fmla="*/ 0 h 182"/>
                      <a:gd name="T34" fmla="*/ 0 w 286"/>
                      <a:gd name="T35" fmla="*/ 0 h 182"/>
                      <a:gd name="T36" fmla="*/ 0 w 286"/>
                      <a:gd name="T37" fmla="*/ 0 h 182"/>
                      <a:gd name="T38" fmla="*/ 0 w 286"/>
                      <a:gd name="T39" fmla="*/ 0 h 182"/>
                      <a:gd name="T40" fmla="*/ 0 w 286"/>
                      <a:gd name="T41" fmla="*/ 0 h 182"/>
                      <a:gd name="T42" fmla="*/ 0 w 286"/>
                      <a:gd name="T43" fmla="*/ 0 h 182"/>
                      <a:gd name="T44" fmla="*/ 0 w 286"/>
                      <a:gd name="T45" fmla="*/ 0 h 182"/>
                      <a:gd name="T46" fmla="*/ 0 w 286"/>
                      <a:gd name="T47" fmla="*/ 0 h 182"/>
                      <a:gd name="T48" fmla="*/ 0 w 286"/>
                      <a:gd name="T49" fmla="*/ 0 h 182"/>
                      <a:gd name="T50" fmla="*/ 0 w 286"/>
                      <a:gd name="T51" fmla="*/ 0 h 182"/>
                      <a:gd name="T52" fmla="*/ 0 w 286"/>
                      <a:gd name="T53" fmla="*/ 0 h 182"/>
                      <a:gd name="T54" fmla="*/ 0 w 286"/>
                      <a:gd name="T55" fmla="*/ 0 h 182"/>
                      <a:gd name="T56" fmla="*/ 0 w 286"/>
                      <a:gd name="T57" fmla="*/ 0 h 182"/>
                      <a:gd name="T58" fmla="*/ 0 w 286"/>
                      <a:gd name="T59" fmla="*/ 0 h 182"/>
                      <a:gd name="T60" fmla="*/ 0 w 286"/>
                      <a:gd name="T61" fmla="*/ 0 h 182"/>
                      <a:gd name="T62" fmla="*/ 0 w 286"/>
                      <a:gd name="T63" fmla="*/ 0 h 182"/>
                      <a:gd name="T64" fmla="*/ 0 w 286"/>
                      <a:gd name="T65" fmla="*/ 0 h 182"/>
                      <a:gd name="T66" fmla="*/ 0 w 286"/>
                      <a:gd name="T67" fmla="*/ 0 h 182"/>
                      <a:gd name="T68" fmla="*/ 0 w 286"/>
                      <a:gd name="T69" fmla="*/ 0 h 182"/>
                      <a:gd name="T70" fmla="*/ 0 w 286"/>
                      <a:gd name="T71" fmla="*/ 0 h 182"/>
                      <a:gd name="T72" fmla="*/ 0 w 286"/>
                      <a:gd name="T73" fmla="*/ 0 h 182"/>
                      <a:gd name="T74" fmla="*/ 0 w 286"/>
                      <a:gd name="T75" fmla="*/ 0 h 182"/>
                      <a:gd name="T76" fmla="*/ 0 w 286"/>
                      <a:gd name="T77" fmla="*/ 0 h 182"/>
                      <a:gd name="T78" fmla="*/ 0 w 286"/>
                      <a:gd name="T79" fmla="*/ 0 h 182"/>
                      <a:gd name="T80" fmla="*/ 0 w 286"/>
                      <a:gd name="T81" fmla="*/ 0 h 182"/>
                      <a:gd name="T82" fmla="*/ 0 w 286"/>
                      <a:gd name="T83" fmla="*/ 0 h 182"/>
                      <a:gd name="T84" fmla="*/ 0 w 286"/>
                      <a:gd name="T85" fmla="*/ 0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0 w 17"/>
                      <a:gd name="T1" fmla="*/ 0 h 18"/>
                      <a:gd name="T2" fmla="*/ 0 w 17"/>
                      <a:gd name="T3" fmla="*/ 0 h 18"/>
                      <a:gd name="T4" fmla="*/ 0 w 17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0 w 26"/>
                      <a:gd name="T1" fmla="*/ 0 h 22"/>
                      <a:gd name="T2" fmla="*/ 0 w 26"/>
                      <a:gd name="T3" fmla="*/ 0 h 22"/>
                      <a:gd name="T4" fmla="*/ 0 w 26"/>
                      <a:gd name="T5" fmla="*/ 0 h 22"/>
                      <a:gd name="T6" fmla="*/ 0 w 26"/>
                      <a:gd name="T7" fmla="*/ 0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0 h 80"/>
                      <a:gd name="T2" fmla="*/ 0 w 80"/>
                      <a:gd name="T3" fmla="*/ 0 h 80"/>
                      <a:gd name="T4" fmla="*/ 0 w 80"/>
                      <a:gd name="T5" fmla="*/ 0 h 80"/>
                      <a:gd name="T6" fmla="*/ 0 w 80"/>
                      <a:gd name="T7" fmla="*/ 0 h 80"/>
                      <a:gd name="T8" fmla="*/ 0 w 80"/>
                      <a:gd name="T9" fmla="*/ 0 h 80"/>
                      <a:gd name="T10" fmla="*/ 0 w 80"/>
                      <a:gd name="T11" fmla="*/ 0 h 80"/>
                      <a:gd name="T12" fmla="*/ 0 w 80"/>
                      <a:gd name="T13" fmla="*/ 0 h 80"/>
                      <a:gd name="T14" fmla="*/ 0 w 80"/>
                      <a:gd name="T15" fmla="*/ 0 h 80"/>
                      <a:gd name="T16" fmla="*/ 0 w 80"/>
                      <a:gd name="T17" fmla="*/ 0 h 80"/>
                      <a:gd name="T18" fmla="*/ 0 w 80"/>
                      <a:gd name="T19" fmla="*/ 0 h 80"/>
                      <a:gd name="T20" fmla="*/ 0 w 80"/>
                      <a:gd name="T21" fmla="*/ 0 h 80"/>
                      <a:gd name="T22" fmla="*/ 0 w 80"/>
                      <a:gd name="T23" fmla="*/ 0 h 80"/>
                      <a:gd name="T24" fmla="*/ 0 w 80"/>
                      <a:gd name="T25" fmla="*/ 0 h 80"/>
                      <a:gd name="T26" fmla="*/ 0 w 80"/>
                      <a:gd name="T27" fmla="*/ 0 h 80"/>
                      <a:gd name="T28" fmla="*/ 0 w 80"/>
                      <a:gd name="T29" fmla="*/ 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0 w 94"/>
                      <a:gd name="T1" fmla="*/ 0 h 174"/>
                      <a:gd name="T2" fmla="*/ 0 w 94"/>
                      <a:gd name="T3" fmla="*/ 0 h 174"/>
                      <a:gd name="T4" fmla="*/ 0 w 94"/>
                      <a:gd name="T5" fmla="*/ 0 h 174"/>
                      <a:gd name="T6" fmla="*/ 0 w 94"/>
                      <a:gd name="T7" fmla="*/ 0 h 174"/>
                      <a:gd name="T8" fmla="*/ 0 w 94"/>
                      <a:gd name="T9" fmla="*/ 0 h 174"/>
                      <a:gd name="T10" fmla="*/ 0 w 94"/>
                      <a:gd name="T11" fmla="*/ 0 h 174"/>
                      <a:gd name="T12" fmla="*/ 0 w 94"/>
                      <a:gd name="T13" fmla="*/ 0 h 174"/>
                      <a:gd name="T14" fmla="*/ 0 w 94"/>
                      <a:gd name="T15" fmla="*/ 0 h 174"/>
                      <a:gd name="T16" fmla="*/ 0 w 94"/>
                      <a:gd name="T17" fmla="*/ 0 h 174"/>
                      <a:gd name="T18" fmla="*/ 0 w 94"/>
                      <a:gd name="T19" fmla="*/ 0 h 174"/>
                      <a:gd name="T20" fmla="*/ 0 w 94"/>
                      <a:gd name="T21" fmla="*/ 0 h 174"/>
                      <a:gd name="T22" fmla="*/ 0 w 94"/>
                      <a:gd name="T23" fmla="*/ 0 h 174"/>
                      <a:gd name="T24" fmla="*/ 0 w 94"/>
                      <a:gd name="T25" fmla="*/ 0 h 174"/>
                      <a:gd name="T26" fmla="*/ 0 w 94"/>
                      <a:gd name="T27" fmla="*/ 0 h 174"/>
                      <a:gd name="T28" fmla="*/ 0 w 94"/>
                      <a:gd name="T29" fmla="*/ 0 h 174"/>
                      <a:gd name="T30" fmla="*/ 0 w 94"/>
                      <a:gd name="T31" fmla="*/ 0 h 174"/>
                      <a:gd name="T32" fmla="*/ 0 w 94"/>
                      <a:gd name="T33" fmla="*/ 0 h 174"/>
                      <a:gd name="T34" fmla="*/ 0 w 94"/>
                      <a:gd name="T35" fmla="*/ 0 h 174"/>
                      <a:gd name="T36" fmla="*/ 0 w 94"/>
                      <a:gd name="T37" fmla="*/ 0 h 174"/>
                      <a:gd name="T38" fmla="*/ 0 w 94"/>
                      <a:gd name="T39" fmla="*/ 0 h 174"/>
                      <a:gd name="T40" fmla="*/ 0 w 94"/>
                      <a:gd name="T41" fmla="*/ 0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0 w 32"/>
                      <a:gd name="T1" fmla="*/ 0 h 50"/>
                      <a:gd name="T2" fmla="*/ 0 w 32"/>
                      <a:gd name="T3" fmla="*/ 0 h 50"/>
                      <a:gd name="T4" fmla="*/ 0 w 32"/>
                      <a:gd name="T5" fmla="*/ 0 h 50"/>
                      <a:gd name="T6" fmla="*/ 0 w 32"/>
                      <a:gd name="T7" fmla="*/ 0 h 50"/>
                      <a:gd name="T8" fmla="*/ 0 w 32"/>
                      <a:gd name="T9" fmla="*/ 0 h 50"/>
                      <a:gd name="T10" fmla="*/ 0 w 32"/>
                      <a:gd name="T11" fmla="*/ 0 h 50"/>
                      <a:gd name="T12" fmla="*/ 0 w 32"/>
                      <a:gd name="T13" fmla="*/ 0 h 50"/>
                      <a:gd name="T14" fmla="*/ 0 w 32"/>
                      <a:gd name="T15" fmla="*/ 0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0 h 50"/>
                      <a:gd name="T2" fmla="*/ 0 w 43"/>
                      <a:gd name="T3" fmla="*/ 0 h 50"/>
                      <a:gd name="T4" fmla="*/ 0 w 43"/>
                      <a:gd name="T5" fmla="*/ 0 h 50"/>
                      <a:gd name="T6" fmla="*/ 0 w 43"/>
                      <a:gd name="T7" fmla="*/ 0 h 50"/>
                      <a:gd name="T8" fmla="*/ 0 w 43"/>
                      <a:gd name="T9" fmla="*/ 0 h 50"/>
                      <a:gd name="T10" fmla="*/ 0 w 43"/>
                      <a:gd name="T11" fmla="*/ 0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1 w 471"/>
                      <a:gd name="T1" fmla="*/ 1 h 281"/>
                      <a:gd name="T2" fmla="*/ 1 w 471"/>
                      <a:gd name="T3" fmla="*/ 1 h 281"/>
                      <a:gd name="T4" fmla="*/ 1 w 471"/>
                      <a:gd name="T5" fmla="*/ 1 h 281"/>
                      <a:gd name="T6" fmla="*/ 1 w 471"/>
                      <a:gd name="T7" fmla="*/ 1 h 281"/>
                      <a:gd name="T8" fmla="*/ 1 w 471"/>
                      <a:gd name="T9" fmla="*/ 1 h 281"/>
                      <a:gd name="T10" fmla="*/ 0 w 471"/>
                      <a:gd name="T11" fmla="*/ 1 h 281"/>
                      <a:gd name="T12" fmla="*/ 1 w 471"/>
                      <a:gd name="T13" fmla="*/ 1 h 281"/>
                      <a:gd name="T14" fmla="*/ 1 w 471"/>
                      <a:gd name="T15" fmla="*/ 1 h 281"/>
                      <a:gd name="T16" fmla="*/ 1 w 471"/>
                      <a:gd name="T17" fmla="*/ 1 h 281"/>
                      <a:gd name="T18" fmla="*/ 1 w 471"/>
                      <a:gd name="T19" fmla="*/ 1 h 281"/>
                      <a:gd name="T20" fmla="*/ 1 w 471"/>
                      <a:gd name="T21" fmla="*/ 1 h 281"/>
                      <a:gd name="T22" fmla="*/ 1 w 471"/>
                      <a:gd name="T23" fmla="*/ 1 h 281"/>
                      <a:gd name="T24" fmla="*/ 1 w 471"/>
                      <a:gd name="T25" fmla="*/ 1 h 281"/>
                      <a:gd name="T26" fmla="*/ 1 w 471"/>
                      <a:gd name="T27" fmla="*/ 1 h 281"/>
                      <a:gd name="T28" fmla="*/ 1 w 471"/>
                      <a:gd name="T29" fmla="*/ 1 h 281"/>
                      <a:gd name="T30" fmla="*/ 1 w 471"/>
                      <a:gd name="T31" fmla="*/ 1 h 281"/>
                      <a:gd name="T32" fmla="*/ 1 w 471"/>
                      <a:gd name="T33" fmla="*/ 1 h 281"/>
                      <a:gd name="T34" fmla="*/ 1 w 471"/>
                      <a:gd name="T35" fmla="*/ 0 h 281"/>
                      <a:gd name="T36" fmla="*/ 1 w 471"/>
                      <a:gd name="T37" fmla="*/ 1 h 281"/>
                      <a:gd name="T38" fmla="*/ 1 w 471"/>
                      <a:gd name="T39" fmla="*/ 1 h 281"/>
                      <a:gd name="T40" fmla="*/ 1 w 471"/>
                      <a:gd name="T41" fmla="*/ 1 h 281"/>
                      <a:gd name="T42" fmla="*/ 1 w 471"/>
                      <a:gd name="T43" fmla="*/ 1 h 281"/>
                      <a:gd name="T44" fmla="*/ 1 w 471"/>
                      <a:gd name="T45" fmla="*/ 1 h 281"/>
                      <a:gd name="T46" fmla="*/ 1 w 471"/>
                      <a:gd name="T47" fmla="*/ 1 h 281"/>
                      <a:gd name="T48" fmla="*/ 1 w 471"/>
                      <a:gd name="T49" fmla="*/ 1 h 281"/>
                      <a:gd name="T50" fmla="*/ 1 w 471"/>
                      <a:gd name="T51" fmla="*/ 1 h 281"/>
                      <a:gd name="T52" fmla="*/ 1 w 471"/>
                      <a:gd name="T53" fmla="*/ 1 h 281"/>
                      <a:gd name="T54" fmla="*/ 1 w 471"/>
                      <a:gd name="T55" fmla="*/ 1 h 281"/>
                      <a:gd name="T56" fmla="*/ 1 w 471"/>
                      <a:gd name="T57" fmla="*/ 1 h 281"/>
                      <a:gd name="T58" fmla="*/ 1 w 471"/>
                      <a:gd name="T59" fmla="*/ 1 h 281"/>
                      <a:gd name="T60" fmla="*/ 1 w 471"/>
                      <a:gd name="T61" fmla="*/ 1 h 281"/>
                      <a:gd name="T62" fmla="*/ 1 w 471"/>
                      <a:gd name="T63" fmla="*/ 1 h 281"/>
                      <a:gd name="T64" fmla="*/ 1 w 471"/>
                      <a:gd name="T65" fmla="*/ 1 h 281"/>
                      <a:gd name="T66" fmla="*/ 1 w 471"/>
                      <a:gd name="T67" fmla="*/ 1 h 281"/>
                      <a:gd name="T68" fmla="*/ 1 w 471"/>
                      <a:gd name="T69" fmla="*/ 1 h 281"/>
                      <a:gd name="T70" fmla="*/ 1 w 471"/>
                      <a:gd name="T71" fmla="*/ 1 h 281"/>
                      <a:gd name="T72" fmla="*/ 1 w 471"/>
                      <a:gd name="T73" fmla="*/ 1 h 281"/>
                      <a:gd name="T74" fmla="*/ 1 w 471"/>
                      <a:gd name="T75" fmla="*/ 1 h 281"/>
                      <a:gd name="T76" fmla="*/ 1 w 471"/>
                      <a:gd name="T77" fmla="*/ 1 h 281"/>
                      <a:gd name="T78" fmla="*/ 1 w 471"/>
                      <a:gd name="T79" fmla="*/ 1 h 281"/>
                      <a:gd name="T80" fmla="*/ 1 w 471"/>
                      <a:gd name="T81" fmla="*/ 1 h 281"/>
                      <a:gd name="T82" fmla="*/ 1 w 471"/>
                      <a:gd name="T83" fmla="*/ 1 h 281"/>
                      <a:gd name="T84" fmla="*/ 1 w 471"/>
                      <a:gd name="T85" fmla="*/ 1 h 281"/>
                      <a:gd name="T86" fmla="*/ 1 w 471"/>
                      <a:gd name="T87" fmla="*/ 1 h 281"/>
                      <a:gd name="T88" fmla="*/ 1 w 471"/>
                      <a:gd name="T89" fmla="*/ 1 h 281"/>
                      <a:gd name="T90" fmla="*/ 1 w 471"/>
                      <a:gd name="T91" fmla="*/ 1 h 281"/>
                      <a:gd name="T92" fmla="*/ 1 w 471"/>
                      <a:gd name="T93" fmla="*/ 1 h 281"/>
                      <a:gd name="T94" fmla="*/ 1 w 471"/>
                      <a:gd name="T95" fmla="*/ 1 h 281"/>
                      <a:gd name="T96" fmla="*/ 1 w 471"/>
                      <a:gd name="T97" fmla="*/ 1 h 281"/>
                      <a:gd name="T98" fmla="*/ 1 w 471"/>
                      <a:gd name="T99" fmla="*/ 1 h 281"/>
                      <a:gd name="T100" fmla="*/ 1 w 471"/>
                      <a:gd name="T101" fmla="*/ 1 h 281"/>
                      <a:gd name="T102" fmla="*/ 1 w 471"/>
                      <a:gd name="T103" fmla="*/ 1 h 281"/>
                      <a:gd name="T104" fmla="*/ 1 w 471"/>
                      <a:gd name="T105" fmla="*/ 1 h 281"/>
                      <a:gd name="T106" fmla="*/ 1 w 471"/>
                      <a:gd name="T107" fmla="*/ 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0 w 984"/>
                      <a:gd name="T1" fmla="*/ 0 h 844"/>
                      <a:gd name="T2" fmla="*/ 0 w 984"/>
                      <a:gd name="T3" fmla="*/ 0 h 844"/>
                      <a:gd name="T4" fmla="*/ 0 w 984"/>
                      <a:gd name="T5" fmla="*/ 0 h 844"/>
                      <a:gd name="T6" fmla="*/ 0 w 984"/>
                      <a:gd name="T7" fmla="*/ 0 h 844"/>
                      <a:gd name="T8" fmla="*/ 0 w 984"/>
                      <a:gd name="T9" fmla="*/ 0 h 844"/>
                      <a:gd name="T10" fmla="*/ 0 w 984"/>
                      <a:gd name="T11" fmla="*/ 0 h 844"/>
                      <a:gd name="T12" fmla="*/ 0 w 984"/>
                      <a:gd name="T13" fmla="*/ 0 h 844"/>
                      <a:gd name="T14" fmla="*/ 0 w 984"/>
                      <a:gd name="T15" fmla="*/ 0 h 844"/>
                      <a:gd name="T16" fmla="*/ 0 w 984"/>
                      <a:gd name="T17" fmla="*/ 0 h 844"/>
                      <a:gd name="T18" fmla="*/ 0 w 984"/>
                      <a:gd name="T19" fmla="*/ 0 h 844"/>
                      <a:gd name="T20" fmla="*/ 0 w 984"/>
                      <a:gd name="T21" fmla="*/ 0 h 844"/>
                      <a:gd name="T22" fmla="*/ 0 w 984"/>
                      <a:gd name="T23" fmla="*/ 0 h 844"/>
                      <a:gd name="T24" fmla="*/ 0 w 984"/>
                      <a:gd name="T25" fmla="*/ 0 h 844"/>
                      <a:gd name="T26" fmla="*/ 0 w 984"/>
                      <a:gd name="T27" fmla="*/ 0 h 844"/>
                      <a:gd name="T28" fmla="*/ 0 w 984"/>
                      <a:gd name="T29" fmla="*/ 0 h 844"/>
                      <a:gd name="T30" fmla="*/ 0 w 984"/>
                      <a:gd name="T31" fmla="*/ 0 h 844"/>
                      <a:gd name="T32" fmla="*/ 0 w 984"/>
                      <a:gd name="T33" fmla="*/ 0 h 844"/>
                      <a:gd name="T34" fmla="*/ 0 w 984"/>
                      <a:gd name="T35" fmla="*/ 0 h 844"/>
                      <a:gd name="T36" fmla="*/ 0 w 984"/>
                      <a:gd name="T37" fmla="*/ 0 h 844"/>
                      <a:gd name="T38" fmla="*/ 0 w 984"/>
                      <a:gd name="T39" fmla="*/ 0 h 844"/>
                      <a:gd name="T40" fmla="*/ 0 w 984"/>
                      <a:gd name="T41" fmla="*/ 0 h 844"/>
                      <a:gd name="T42" fmla="*/ 0 w 984"/>
                      <a:gd name="T43" fmla="*/ 0 h 844"/>
                      <a:gd name="T44" fmla="*/ 0 w 984"/>
                      <a:gd name="T45" fmla="*/ 0 h 844"/>
                      <a:gd name="T46" fmla="*/ 0 w 984"/>
                      <a:gd name="T47" fmla="*/ 0 h 844"/>
                      <a:gd name="T48" fmla="*/ 0 w 984"/>
                      <a:gd name="T49" fmla="*/ 0 h 844"/>
                      <a:gd name="T50" fmla="*/ 0 w 984"/>
                      <a:gd name="T51" fmla="*/ 0 h 844"/>
                      <a:gd name="T52" fmla="*/ 0 w 984"/>
                      <a:gd name="T53" fmla="*/ 0 h 844"/>
                      <a:gd name="T54" fmla="*/ 0 w 984"/>
                      <a:gd name="T55" fmla="*/ 0 h 844"/>
                      <a:gd name="T56" fmla="*/ 0 w 984"/>
                      <a:gd name="T57" fmla="*/ 0 h 844"/>
                      <a:gd name="T58" fmla="*/ 0 w 984"/>
                      <a:gd name="T59" fmla="*/ 0 h 844"/>
                      <a:gd name="T60" fmla="*/ 0 w 984"/>
                      <a:gd name="T61" fmla="*/ 0 h 844"/>
                      <a:gd name="T62" fmla="*/ 0 w 984"/>
                      <a:gd name="T63" fmla="*/ 0 h 844"/>
                      <a:gd name="T64" fmla="*/ 0 w 984"/>
                      <a:gd name="T65" fmla="*/ 0 h 844"/>
                      <a:gd name="T66" fmla="*/ 0 w 984"/>
                      <a:gd name="T67" fmla="*/ 0 h 844"/>
                      <a:gd name="T68" fmla="*/ 0 w 984"/>
                      <a:gd name="T69" fmla="*/ 0 h 844"/>
                      <a:gd name="T70" fmla="*/ 0 w 984"/>
                      <a:gd name="T71" fmla="*/ 0 h 844"/>
                      <a:gd name="T72" fmla="*/ 0 w 984"/>
                      <a:gd name="T73" fmla="*/ 0 h 844"/>
                      <a:gd name="T74" fmla="*/ 0 w 984"/>
                      <a:gd name="T75" fmla="*/ 0 h 844"/>
                      <a:gd name="T76" fmla="*/ 0 w 984"/>
                      <a:gd name="T77" fmla="*/ 0 h 844"/>
                      <a:gd name="T78" fmla="*/ 0 w 984"/>
                      <a:gd name="T79" fmla="*/ 0 h 844"/>
                      <a:gd name="T80" fmla="*/ 0 w 984"/>
                      <a:gd name="T81" fmla="*/ 0 h 844"/>
                      <a:gd name="T82" fmla="*/ 0 w 984"/>
                      <a:gd name="T83" fmla="*/ 0 h 844"/>
                      <a:gd name="T84" fmla="*/ 0 w 984"/>
                      <a:gd name="T85" fmla="*/ 0 h 844"/>
                      <a:gd name="T86" fmla="*/ 0 w 984"/>
                      <a:gd name="T87" fmla="*/ 0 h 844"/>
                      <a:gd name="T88" fmla="*/ 0 w 984"/>
                      <a:gd name="T89" fmla="*/ 0 h 844"/>
                      <a:gd name="T90" fmla="*/ 0 w 984"/>
                      <a:gd name="T91" fmla="*/ 0 h 844"/>
                      <a:gd name="T92" fmla="*/ 0 w 984"/>
                      <a:gd name="T93" fmla="*/ 0 h 844"/>
                      <a:gd name="T94" fmla="*/ 0 w 984"/>
                      <a:gd name="T95" fmla="*/ 0 h 844"/>
                      <a:gd name="T96" fmla="*/ 0 w 984"/>
                      <a:gd name="T97" fmla="*/ 0 h 844"/>
                      <a:gd name="T98" fmla="*/ 0 w 984"/>
                      <a:gd name="T99" fmla="*/ 0 h 844"/>
                      <a:gd name="T100" fmla="*/ 0 w 984"/>
                      <a:gd name="T101" fmla="*/ 0 h 844"/>
                      <a:gd name="T102" fmla="*/ 0 w 984"/>
                      <a:gd name="T103" fmla="*/ 0 h 844"/>
                      <a:gd name="T104" fmla="*/ 0 w 984"/>
                      <a:gd name="T105" fmla="*/ 0 h 844"/>
                      <a:gd name="T106" fmla="*/ 0 w 984"/>
                      <a:gd name="T107" fmla="*/ 0 h 844"/>
                      <a:gd name="T108" fmla="*/ 0 w 984"/>
                      <a:gd name="T109" fmla="*/ 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0 w 36"/>
                      <a:gd name="T1" fmla="*/ 0 h 48"/>
                      <a:gd name="T2" fmla="*/ 0 w 36"/>
                      <a:gd name="T3" fmla="*/ 0 h 48"/>
                      <a:gd name="T4" fmla="*/ 0 w 36"/>
                      <a:gd name="T5" fmla="*/ 0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0 h 37"/>
                      <a:gd name="T2" fmla="*/ 0 w 36"/>
                      <a:gd name="T3" fmla="*/ 0 h 37"/>
                      <a:gd name="T4" fmla="*/ 0 w 36"/>
                      <a:gd name="T5" fmla="*/ 0 h 37"/>
                      <a:gd name="T6" fmla="*/ 0 w 36"/>
                      <a:gd name="T7" fmla="*/ 0 h 37"/>
                      <a:gd name="T8" fmla="*/ 0 w 36"/>
                      <a:gd name="T9" fmla="*/ 0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0 h 96"/>
                      <a:gd name="T2" fmla="*/ 0 w 170"/>
                      <a:gd name="T3" fmla="*/ 0 h 96"/>
                      <a:gd name="T4" fmla="*/ 0 w 170"/>
                      <a:gd name="T5" fmla="*/ 0 h 96"/>
                      <a:gd name="T6" fmla="*/ 0 w 170"/>
                      <a:gd name="T7" fmla="*/ 0 h 96"/>
                      <a:gd name="T8" fmla="*/ 0 w 170"/>
                      <a:gd name="T9" fmla="*/ 0 h 96"/>
                      <a:gd name="T10" fmla="*/ 0 w 170"/>
                      <a:gd name="T11" fmla="*/ 0 h 96"/>
                      <a:gd name="T12" fmla="*/ 0 w 170"/>
                      <a:gd name="T13" fmla="*/ 0 h 96"/>
                      <a:gd name="T14" fmla="*/ 0 w 170"/>
                      <a:gd name="T15" fmla="*/ 0 h 96"/>
                      <a:gd name="T16" fmla="*/ 0 w 170"/>
                      <a:gd name="T17" fmla="*/ 0 h 96"/>
                      <a:gd name="T18" fmla="*/ 0 w 170"/>
                      <a:gd name="T19" fmla="*/ 0 h 96"/>
                      <a:gd name="T20" fmla="*/ 0 w 170"/>
                      <a:gd name="T21" fmla="*/ 0 h 96"/>
                      <a:gd name="T22" fmla="*/ 0 w 170"/>
                      <a:gd name="T23" fmla="*/ 0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0 w 138"/>
                      <a:gd name="T3" fmla="*/ 0 h 44"/>
                      <a:gd name="T4" fmla="*/ 0 w 138"/>
                      <a:gd name="T5" fmla="*/ 0 h 44"/>
                      <a:gd name="T6" fmla="*/ 0 w 138"/>
                      <a:gd name="T7" fmla="*/ 0 h 44"/>
                      <a:gd name="T8" fmla="*/ 0 w 138"/>
                      <a:gd name="T9" fmla="*/ 0 h 44"/>
                      <a:gd name="T10" fmla="*/ 0 w 138"/>
                      <a:gd name="T11" fmla="*/ 0 h 44"/>
                      <a:gd name="T12" fmla="*/ 0 w 138"/>
                      <a:gd name="T13" fmla="*/ 0 h 44"/>
                      <a:gd name="T14" fmla="*/ 0 w 138"/>
                      <a:gd name="T15" fmla="*/ 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0 w 57"/>
                      <a:gd name="T1" fmla="*/ 0 h 42"/>
                      <a:gd name="T2" fmla="*/ 0 w 57"/>
                      <a:gd name="T3" fmla="*/ 0 h 42"/>
                      <a:gd name="T4" fmla="*/ 0 w 57"/>
                      <a:gd name="T5" fmla="*/ 0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0 w 39"/>
                      <a:gd name="T1" fmla="*/ 0 h 52"/>
                      <a:gd name="T2" fmla="*/ 0 w 39"/>
                      <a:gd name="T3" fmla="*/ 0 h 52"/>
                      <a:gd name="T4" fmla="*/ 0 w 39"/>
                      <a:gd name="T5" fmla="*/ 0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0 w 44"/>
                      <a:gd name="T1" fmla="*/ 0 h 80"/>
                      <a:gd name="T2" fmla="*/ 0 w 44"/>
                      <a:gd name="T3" fmla="*/ 0 h 80"/>
                      <a:gd name="T4" fmla="*/ 0 w 44"/>
                      <a:gd name="T5" fmla="*/ 0 h 80"/>
                      <a:gd name="T6" fmla="*/ 0 w 44"/>
                      <a:gd name="T7" fmla="*/ 0 h 80"/>
                      <a:gd name="T8" fmla="*/ 0 w 44"/>
                      <a:gd name="T9" fmla="*/ 0 h 80"/>
                      <a:gd name="T10" fmla="*/ 0 w 44"/>
                      <a:gd name="T11" fmla="*/ 0 h 80"/>
                      <a:gd name="T12" fmla="*/ 0 w 44"/>
                      <a:gd name="T13" fmla="*/ 0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1 w 323"/>
                      <a:gd name="T1" fmla="*/ 1 h 64"/>
                      <a:gd name="T2" fmla="*/ 1 w 323"/>
                      <a:gd name="T3" fmla="*/ 1 h 64"/>
                      <a:gd name="T4" fmla="*/ 1 w 323"/>
                      <a:gd name="T5" fmla="*/ 0 h 64"/>
                      <a:gd name="T6" fmla="*/ 1 w 323"/>
                      <a:gd name="T7" fmla="*/ 0 h 64"/>
                      <a:gd name="T8" fmla="*/ 1 w 323"/>
                      <a:gd name="T9" fmla="*/ 1 h 64"/>
                      <a:gd name="T10" fmla="*/ 1 w 323"/>
                      <a:gd name="T11" fmla="*/ 1 h 64"/>
                      <a:gd name="T12" fmla="*/ 1 w 323"/>
                      <a:gd name="T13" fmla="*/ 1 h 64"/>
                      <a:gd name="T14" fmla="*/ 1 w 323"/>
                      <a:gd name="T15" fmla="*/ 1 h 64"/>
                      <a:gd name="T16" fmla="*/ 1 w 323"/>
                      <a:gd name="T17" fmla="*/ 1 h 64"/>
                      <a:gd name="T18" fmla="*/ 1 w 323"/>
                      <a:gd name="T19" fmla="*/ 1 h 64"/>
                      <a:gd name="T20" fmla="*/ 1 w 323"/>
                      <a:gd name="T21" fmla="*/ 1 h 64"/>
                      <a:gd name="T22" fmla="*/ 1 w 323"/>
                      <a:gd name="T23" fmla="*/ 1 h 64"/>
                      <a:gd name="T24" fmla="*/ 1 w 323"/>
                      <a:gd name="T25" fmla="*/ 1 h 64"/>
                      <a:gd name="T26" fmla="*/ 1 w 323"/>
                      <a:gd name="T27" fmla="*/ 1 h 64"/>
                      <a:gd name="T28" fmla="*/ 1 w 323"/>
                      <a:gd name="T29" fmla="*/ 1 h 64"/>
                      <a:gd name="T30" fmla="*/ 1 w 323"/>
                      <a:gd name="T31" fmla="*/ 1 h 64"/>
                      <a:gd name="T32" fmla="*/ 1 w 323"/>
                      <a:gd name="T33" fmla="*/ 1 h 64"/>
                      <a:gd name="T34" fmla="*/ 1 w 323"/>
                      <a:gd name="T35" fmla="*/ 1 h 64"/>
                      <a:gd name="T36" fmla="*/ 1 w 323"/>
                      <a:gd name="T37" fmla="*/ 1 h 64"/>
                      <a:gd name="T38" fmla="*/ 1 w 323"/>
                      <a:gd name="T39" fmla="*/ 1 h 64"/>
                      <a:gd name="T40" fmla="*/ 1 w 323"/>
                      <a:gd name="T41" fmla="*/ 1 h 64"/>
                      <a:gd name="T42" fmla="*/ 1 w 323"/>
                      <a:gd name="T43" fmla="*/ 1 h 64"/>
                      <a:gd name="T44" fmla="*/ 1 w 323"/>
                      <a:gd name="T45" fmla="*/ 1 h 64"/>
                      <a:gd name="T46" fmla="*/ 1 w 323"/>
                      <a:gd name="T47" fmla="*/ 1 h 64"/>
                      <a:gd name="T48" fmla="*/ 1 w 323"/>
                      <a:gd name="T49" fmla="*/ 1 h 64"/>
                      <a:gd name="T50" fmla="*/ 1 w 323"/>
                      <a:gd name="T51" fmla="*/ 1 h 64"/>
                      <a:gd name="T52" fmla="*/ 1 w 323"/>
                      <a:gd name="T53" fmla="*/ 0 h 64"/>
                      <a:gd name="T54" fmla="*/ 1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 w 300"/>
                      <a:gd name="T1" fmla="*/ 1 h 31"/>
                      <a:gd name="T2" fmla="*/ 1 w 300"/>
                      <a:gd name="T3" fmla="*/ 1 h 31"/>
                      <a:gd name="T4" fmla="*/ 1 w 300"/>
                      <a:gd name="T5" fmla="*/ 0 h 31"/>
                      <a:gd name="T6" fmla="*/ 1 w 300"/>
                      <a:gd name="T7" fmla="*/ 1 h 31"/>
                      <a:gd name="T8" fmla="*/ 1 w 300"/>
                      <a:gd name="T9" fmla="*/ 1 h 31"/>
                      <a:gd name="T10" fmla="*/ 1 w 300"/>
                      <a:gd name="T11" fmla="*/ 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0 h 29"/>
                      <a:gd name="T2" fmla="*/ 0 w 41"/>
                      <a:gd name="T3" fmla="*/ 0 h 29"/>
                      <a:gd name="T4" fmla="*/ 0 w 41"/>
                      <a:gd name="T5" fmla="*/ 0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0 w 47"/>
                      <a:gd name="T1" fmla="*/ 0 h 165"/>
                      <a:gd name="T2" fmla="*/ 0 w 47"/>
                      <a:gd name="T3" fmla="*/ 0 h 165"/>
                      <a:gd name="T4" fmla="*/ 0 w 47"/>
                      <a:gd name="T5" fmla="*/ 0 h 165"/>
                      <a:gd name="T6" fmla="*/ 0 w 47"/>
                      <a:gd name="T7" fmla="*/ 0 h 165"/>
                      <a:gd name="T8" fmla="*/ 0 w 47"/>
                      <a:gd name="T9" fmla="*/ 0 h 165"/>
                      <a:gd name="T10" fmla="*/ 0 w 47"/>
                      <a:gd name="T11" fmla="*/ 0 h 165"/>
                      <a:gd name="T12" fmla="*/ 0 w 47"/>
                      <a:gd name="T13" fmla="*/ 0 h 165"/>
                      <a:gd name="T14" fmla="*/ 0 w 47"/>
                      <a:gd name="T15" fmla="*/ 0 h 165"/>
                      <a:gd name="T16" fmla="*/ 0 w 47"/>
                      <a:gd name="T17" fmla="*/ 0 h 165"/>
                      <a:gd name="T18" fmla="*/ 0 w 47"/>
                      <a:gd name="T19" fmla="*/ 0 h 165"/>
                      <a:gd name="T20" fmla="*/ 0 w 47"/>
                      <a:gd name="T21" fmla="*/ 0 h 165"/>
                      <a:gd name="T22" fmla="*/ 0 w 47"/>
                      <a:gd name="T23" fmla="*/ 0 h 165"/>
                      <a:gd name="T24" fmla="*/ 0 w 47"/>
                      <a:gd name="T25" fmla="*/ 0 h 165"/>
                      <a:gd name="T26" fmla="*/ 0 w 47"/>
                      <a:gd name="T27" fmla="*/ 0 h 165"/>
                      <a:gd name="T28" fmla="*/ 0 w 47"/>
                      <a:gd name="T29" fmla="*/ 0 h 165"/>
                      <a:gd name="T30" fmla="*/ 0 w 47"/>
                      <a:gd name="T31" fmla="*/ 0 h 165"/>
                      <a:gd name="T32" fmla="*/ 0 w 47"/>
                      <a:gd name="T33" fmla="*/ 0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0 w 138"/>
                      <a:gd name="T1" fmla="*/ 0 h 103"/>
                      <a:gd name="T2" fmla="*/ 0 w 138"/>
                      <a:gd name="T3" fmla="*/ 0 h 103"/>
                      <a:gd name="T4" fmla="*/ 0 w 138"/>
                      <a:gd name="T5" fmla="*/ 0 h 103"/>
                      <a:gd name="T6" fmla="*/ 0 w 138"/>
                      <a:gd name="T7" fmla="*/ 0 h 103"/>
                      <a:gd name="T8" fmla="*/ 0 w 138"/>
                      <a:gd name="T9" fmla="*/ 0 h 103"/>
                      <a:gd name="T10" fmla="*/ 0 w 138"/>
                      <a:gd name="T11" fmla="*/ 0 h 103"/>
                      <a:gd name="T12" fmla="*/ 0 w 138"/>
                      <a:gd name="T13" fmla="*/ 0 h 103"/>
                      <a:gd name="T14" fmla="*/ 0 w 138"/>
                      <a:gd name="T15" fmla="*/ 0 h 103"/>
                      <a:gd name="T16" fmla="*/ 0 w 138"/>
                      <a:gd name="T17" fmla="*/ 0 h 103"/>
                      <a:gd name="T18" fmla="*/ 0 w 138"/>
                      <a:gd name="T19" fmla="*/ 0 h 103"/>
                      <a:gd name="T20" fmla="*/ 0 w 138"/>
                      <a:gd name="T21" fmla="*/ 0 h 103"/>
                      <a:gd name="T22" fmla="*/ 0 w 138"/>
                      <a:gd name="T23" fmla="*/ 0 h 103"/>
                      <a:gd name="T24" fmla="*/ 0 w 138"/>
                      <a:gd name="T25" fmla="*/ 0 h 103"/>
                      <a:gd name="T26" fmla="*/ 0 w 138"/>
                      <a:gd name="T27" fmla="*/ 0 h 103"/>
                      <a:gd name="T28" fmla="*/ 0 w 138"/>
                      <a:gd name="T29" fmla="*/ 0 h 103"/>
                      <a:gd name="T30" fmla="*/ 0 w 138"/>
                      <a:gd name="T31" fmla="*/ 0 h 103"/>
                      <a:gd name="T32" fmla="*/ 0 w 138"/>
                      <a:gd name="T33" fmla="*/ 0 h 103"/>
                      <a:gd name="T34" fmla="*/ 0 w 138"/>
                      <a:gd name="T35" fmla="*/ 0 h 103"/>
                      <a:gd name="T36" fmla="*/ 0 w 138"/>
                      <a:gd name="T37" fmla="*/ 0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0 w 188"/>
                      <a:gd name="T1" fmla="*/ 0 h 214"/>
                      <a:gd name="T2" fmla="*/ 0 w 188"/>
                      <a:gd name="T3" fmla="*/ 0 h 214"/>
                      <a:gd name="T4" fmla="*/ 0 w 188"/>
                      <a:gd name="T5" fmla="*/ 0 h 214"/>
                      <a:gd name="T6" fmla="*/ 0 w 188"/>
                      <a:gd name="T7" fmla="*/ 0 h 214"/>
                      <a:gd name="T8" fmla="*/ 0 w 188"/>
                      <a:gd name="T9" fmla="*/ 0 h 214"/>
                      <a:gd name="T10" fmla="*/ 0 w 188"/>
                      <a:gd name="T11" fmla="*/ 0 h 214"/>
                      <a:gd name="T12" fmla="*/ 0 w 188"/>
                      <a:gd name="T13" fmla="*/ 0 h 214"/>
                      <a:gd name="T14" fmla="*/ 0 w 188"/>
                      <a:gd name="T15" fmla="*/ 0 h 214"/>
                      <a:gd name="T16" fmla="*/ 0 w 188"/>
                      <a:gd name="T17" fmla="*/ 0 h 214"/>
                      <a:gd name="T18" fmla="*/ 0 w 188"/>
                      <a:gd name="T19" fmla="*/ 0 h 214"/>
                      <a:gd name="T20" fmla="*/ 0 w 188"/>
                      <a:gd name="T21" fmla="*/ 0 h 214"/>
                      <a:gd name="T22" fmla="*/ 0 w 188"/>
                      <a:gd name="T23" fmla="*/ 0 h 214"/>
                      <a:gd name="T24" fmla="*/ 0 w 188"/>
                      <a:gd name="T25" fmla="*/ 0 h 214"/>
                      <a:gd name="T26" fmla="*/ 0 w 188"/>
                      <a:gd name="T27" fmla="*/ 0 h 214"/>
                      <a:gd name="T28" fmla="*/ 0 w 188"/>
                      <a:gd name="T29" fmla="*/ 0 h 214"/>
                      <a:gd name="T30" fmla="*/ 0 w 188"/>
                      <a:gd name="T31" fmla="*/ 0 h 214"/>
                      <a:gd name="T32" fmla="*/ 0 w 188"/>
                      <a:gd name="T33" fmla="*/ 0 h 214"/>
                      <a:gd name="T34" fmla="*/ 0 w 188"/>
                      <a:gd name="T35" fmla="*/ 0 h 214"/>
                      <a:gd name="T36" fmla="*/ 0 w 188"/>
                      <a:gd name="T37" fmla="*/ 0 h 214"/>
                      <a:gd name="T38" fmla="*/ 0 w 188"/>
                      <a:gd name="T39" fmla="*/ 0 h 214"/>
                      <a:gd name="T40" fmla="*/ 0 w 188"/>
                      <a:gd name="T41" fmla="*/ 0 h 214"/>
                      <a:gd name="T42" fmla="*/ 0 w 188"/>
                      <a:gd name="T43" fmla="*/ 0 h 214"/>
                      <a:gd name="T44" fmla="*/ 0 w 188"/>
                      <a:gd name="T45" fmla="*/ 0 h 214"/>
                      <a:gd name="T46" fmla="*/ 0 w 188"/>
                      <a:gd name="T47" fmla="*/ 0 h 214"/>
                      <a:gd name="T48" fmla="*/ 0 w 188"/>
                      <a:gd name="T49" fmla="*/ 0 h 214"/>
                      <a:gd name="T50" fmla="*/ 0 w 188"/>
                      <a:gd name="T51" fmla="*/ 0 h 214"/>
                      <a:gd name="T52" fmla="*/ 0 w 188"/>
                      <a:gd name="T53" fmla="*/ 0 h 214"/>
                      <a:gd name="T54" fmla="*/ 0 w 188"/>
                      <a:gd name="T55" fmla="*/ 0 h 214"/>
                      <a:gd name="T56" fmla="*/ 0 w 188"/>
                      <a:gd name="T57" fmla="*/ 0 h 214"/>
                      <a:gd name="T58" fmla="*/ 0 w 188"/>
                      <a:gd name="T59" fmla="*/ 0 h 214"/>
                      <a:gd name="T60" fmla="*/ 0 w 188"/>
                      <a:gd name="T61" fmla="*/ 0 h 214"/>
                      <a:gd name="T62" fmla="*/ 0 w 188"/>
                      <a:gd name="T63" fmla="*/ 0 h 214"/>
                      <a:gd name="T64" fmla="*/ 0 w 188"/>
                      <a:gd name="T65" fmla="*/ 0 h 214"/>
                      <a:gd name="T66" fmla="*/ 0 w 188"/>
                      <a:gd name="T67" fmla="*/ 0 h 214"/>
                      <a:gd name="T68" fmla="*/ 0 w 188"/>
                      <a:gd name="T69" fmla="*/ 0 h 214"/>
                      <a:gd name="T70" fmla="*/ 0 w 188"/>
                      <a:gd name="T71" fmla="*/ 0 h 214"/>
                      <a:gd name="T72" fmla="*/ 0 w 188"/>
                      <a:gd name="T73" fmla="*/ 0 h 214"/>
                      <a:gd name="T74" fmla="*/ 0 w 188"/>
                      <a:gd name="T75" fmla="*/ 0 h 214"/>
                      <a:gd name="T76" fmla="*/ 0 w 188"/>
                      <a:gd name="T77" fmla="*/ 0 h 214"/>
                      <a:gd name="T78" fmla="*/ 0 w 188"/>
                      <a:gd name="T79" fmla="*/ 0 h 214"/>
                      <a:gd name="T80" fmla="*/ 0 w 188"/>
                      <a:gd name="T81" fmla="*/ 0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0 h 13"/>
                      <a:gd name="T2" fmla="*/ 0 w 13"/>
                      <a:gd name="T3" fmla="*/ 0 h 13"/>
                      <a:gd name="T4" fmla="*/ 0 w 13"/>
                      <a:gd name="T5" fmla="*/ 0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0 w 812"/>
                      <a:gd name="T1" fmla="*/ 0 h 564"/>
                      <a:gd name="T2" fmla="*/ 0 w 812"/>
                      <a:gd name="T3" fmla="*/ 0 h 564"/>
                      <a:gd name="T4" fmla="*/ 0 w 812"/>
                      <a:gd name="T5" fmla="*/ 0 h 564"/>
                      <a:gd name="T6" fmla="*/ 0 w 812"/>
                      <a:gd name="T7" fmla="*/ 0 h 564"/>
                      <a:gd name="T8" fmla="*/ 0 w 812"/>
                      <a:gd name="T9" fmla="*/ 0 h 564"/>
                      <a:gd name="T10" fmla="*/ 0 w 812"/>
                      <a:gd name="T11" fmla="*/ 0 h 564"/>
                      <a:gd name="T12" fmla="*/ 0 w 812"/>
                      <a:gd name="T13" fmla="*/ 0 h 564"/>
                      <a:gd name="T14" fmla="*/ 0 w 812"/>
                      <a:gd name="T15" fmla="*/ 0 h 564"/>
                      <a:gd name="T16" fmla="*/ 0 w 812"/>
                      <a:gd name="T17" fmla="*/ 0 h 564"/>
                      <a:gd name="T18" fmla="*/ 0 w 812"/>
                      <a:gd name="T19" fmla="*/ 0 h 564"/>
                      <a:gd name="T20" fmla="*/ 0 w 812"/>
                      <a:gd name="T21" fmla="*/ 0 h 564"/>
                      <a:gd name="T22" fmla="*/ 0 w 812"/>
                      <a:gd name="T23" fmla="*/ 0 h 564"/>
                      <a:gd name="T24" fmla="*/ 0 w 812"/>
                      <a:gd name="T25" fmla="*/ 0 h 564"/>
                      <a:gd name="T26" fmla="*/ 0 w 812"/>
                      <a:gd name="T27" fmla="*/ 0 h 564"/>
                      <a:gd name="T28" fmla="*/ 0 w 812"/>
                      <a:gd name="T29" fmla="*/ 0 h 564"/>
                      <a:gd name="T30" fmla="*/ 0 w 812"/>
                      <a:gd name="T31" fmla="*/ 0 h 564"/>
                      <a:gd name="T32" fmla="*/ 0 w 812"/>
                      <a:gd name="T33" fmla="*/ 0 h 564"/>
                      <a:gd name="T34" fmla="*/ 0 w 812"/>
                      <a:gd name="T35" fmla="*/ 0 h 564"/>
                      <a:gd name="T36" fmla="*/ 0 w 812"/>
                      <a:gd name="T37" fmla="*/ 0 h 564"/>
                      <a:gd name="T38" fmla="*/ 0 w 812"/>
                      <a:gd name="T39" fmla="*/ 0 h 564"/>
                      <a:gd name="T40" fmla="*/ 0 w 812"/>
                      <a:gd name="T41" fmla="*/ 0 h 564"/>
                      <a:gd name="T42" fmla="*/ 0 w 812"/>
                      <a:gd name="T43" fmla="*/ 0 h 564"/>
                      <a:gd name="T44" fmla="*/ 0 w 812"/>
                      <a:gd name="T45" fmla="*/ 0 h 564"/>
                      <a:gd name="T46" fmla="*/ 0 w 812"/>
                      <a:gd name="T47" fmla="*/ 0 h 564"/>
                      <a:gd name="T48" fmla="*/ 0 w 812"/>
                      <a:gd name="T49" fmla="*/ 0 h 564"/>
                      <a:gd name="T50" fmla="*/ 0 w 812"/>
                      <a:gd name="T51" fmla="*/ 0 h 564"/>
                      <a:gd name="T52" fmla="*/ 0 w 812"/>
                      <a:gd name="T53" fmla="*/ 0 h 564"/>
                      <a:gd name="T54" fmla="*/ 0 w 812"/>
                      <a:gd name="T55" fmla="*/ 0 h 564"/>
                      <a:gd name="T56" fmla="*/ 0 w 812"/>
                      <a:gd name="T57" fmla="*/ 0 h 564"/>
                      <a:gd name="T58" fmla="*/ 0 w 812"/>
                      <a:gd name="T59" fmla="*/ 0 h 564"/>
                      <a:gd name="T60" fmla="*/ 0 w 812"/>
                      <a:gd name="T61" fmla="*/ 0 h 564"/>
                      <a:gd name="T62" fmla="*/ 0 w 812"/>
                      <a:gd name="T63" fmla="*/ 0 h 564"/>
                      <a:gd name="T64" fmla="*/ 0 w 812"/>
                      <a:gd name="T65" fmla="*/ 0 h 564"/>
                      <a:gd name="T66" fmla="*/ 0 w 812"/>
                      <a:gd name="T67" fmla="*/ 0 h 564"/>
                      <a:gd name="T68" fmla="*/ 0 w 812"/>
                      <a:gd name="T69" fmla="*/ 0 h 564"/>
                      <a:gd name="T70" fmla="*/ 0 w 812"/>
                      <a:gd name="T71" fmla="*/ 0 h 564"/>
                      <a:gd name="T72" fmla="*/ 0 w 812"/>
                      <a:gd name="T73" fmla="*/ 0 h 564"/>
                      <a:gd name="T74" fmla="*/ 0 w 812"/>
                      <a:gd name="T75" fmla="*/ 0 h 564"/>
                      <a:gd name="T76" fmla="*/ 0 w 812"/>
                      <a:gd name="T77" fmla="*/ 0 h 564"/>
                      <a:gd name="T78" fmla="*/ 0 w 812"/>
                      <a:gd name="T79" fmla="*/ 0 h 564"/>
                      <a:gd name="T80" fmla="*/ 0 w 812"/>
                      <a:gd name="T81" fmla="*/ 0 h 564"/>
                      <a:gd name="T82" fmla="*/ 0 w 812"/>
                      <a:gd name="T83" fmla="*/ 0 h 564"/>
                      <a:gd name="T84" fmla="*/ 0 w 812"/>
                      <a:gd name="T85" fmla="*/ 0 h 564"/>
                      <a:gd name="T86" fmla="*/ 0 w 812"/>
                      <a:gd name="T87" fmla="*/ 0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0 w 43"/>
                      <a:gd name="T1" fmla="*/ 0 h 85"/>
                      <a:gd name="T2" fmla="*/ 0 w 43"/>
                      <a:gd name="T3" fmla="*/ 0 h 85"/>
                      <a:gd name="T4" fmla="*/ 0 w 43"/>
                      <a:gd name="T5" fmla="*/ 0 h 85"/>
                      <a:gd name="T6" fmla="*/ 0 w 43"/>
                      <a:gd name="T7" fmla="*/ 0 h 85"/>
                      <a:gd name="T8" fmla="*/ 0 w 43"/>
                      <a:gd name="T9" fmla="*/ 0 h 85"/>
                      <a:gd name="T10" fmla="*/ 0 w 43"/>
                      <a:gd name="T11" fmla="*/ 0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0 w 44"/>
                      <a:gd name="T1" fmla="*/ 0 h 74"/>
                      <a:gd name="T2" fmla="*/ 0 w 44"/>
                      <a:gd name="T3" fmla="*/ 0 h 74"/>
                      <a:gd name="T4" fmla="*/ 0 w 44"/>
                      <a:gd name="T5" fmla="*/ 0 h 74"/>
                      <a:gd name="T6" fmla="*/ 0 w 44"/>
                      <a:gd name="T7" fmla="*/ 0 h 74"/>
                      <a:gd name="T8" fmla="*/ 0 w 44"/>
                      <a:gd name="T9" fmla="*/ 0 h 74"/>
                      <a:gd name="T10" fmla="*/ 0 w 44"/>
                      <a:gd name="T11" fmla="*/ 0 h 74"/>
                      <a:gd name="T12" fmla="*/ 0 w 44"/>
                      <a:gd name="T13" fmla="*/ 0 h 74"/>
                      <a:gd name="T14" fmla="*/ 0 w 44"/>
                      <a:gd name="T15" fmla="*/ 0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0 w 20"/>
                      <a:gd name="T1" fmla="*/ 0 h 30"/>
                      <a:gd name="T2" fmla="*/ 0 w 20"/>
                      <a:gd name="T3" fmla="*/ 0 h 30"/>
                      <a:gd name="T4" fmla="*/ 0 w 20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1 w 682"/>
                      <a:gd name="T1" fmla="*/ 1 h 557"/>
                      <a:gd name="T2" fmla="*/ 1 w 682"/>
                      <a:gd name="T3" fmla="*/ 1 h 557"/>
                      <a:gd name="T4" fmla="*/ 1 w 682"/>
                      <a:gd name="T5" fmla="*/ 1 h 557"/>
                      <a:gd name="T6" fmla="*/ 1 w 682"/>
                      <a:gd name="T7" fmla="*/ 1 h 557"/>
                      <a:gd name="T8" fmla="*/ 1 w 682"/>
                      <a:gd name="T9" fmla="*/ 1 h 557"/>
                      <a:gd name="T10" fmla="*/ 1 w 682"/>
                      <a:gd name="T11" fmla="*/ 1 h 557"/>
                      <a:gd name="T12" fmla="*/ 1 w 682"/>
                      <a:gd name="T13" fmla="*/ 1 h 557"/>
                      <a:gd name="T14" fmla="*/ 1 w 682"/>
                      <a:gd name="T15" fmla="*/ 1 h 557"/>
                      <a:gd name="T16" fmla="*/ 1 w 682"/>
                      <a:gd name="T17" fmla="*/ 1 h 557"/>
                      <a:gd name="T18" fmla="*/ 1 w 682"/>
                      <a:gd name="T19" fmla="*/ 1 h 557"/>
                      <a:gd name="T20" fmla="*/ 1 w 682"/>
                      <a:gd name="T21" fmla="*/ 1 h 557"/>
                      <a:gd name="T22" fmla="*/ 1 w 682"/>
                      <a:gd name="T23" fmla="*/ 1 h 557"/>
                      <a:gd name="T24" fmla="*/ 1 w 682"/>
                      <a:gd name="T25" fmla="*/ 1 h 557"/>
                      <a:gd name="T26" fmla="*/ 1 w 682"/>
                      <a:gd name="T27" fmla="*/ 1 h 557"/>
                      <a:gd name="T28" fmla="*/ 1 w 682"/>
                      <a:gd name="T29" fmla="*/ 1 h 557"/>
                      <a:gd name="T30" fmla="*/ 1 w 682"/>
                      <a:gd name="T31" fmla="*/ 1 h 557"/>
                      <a:gd name="T32" fmla="*/ 1 w 682"/>
                      <a:gd name="T33" fmla="*/ 1 h 557"/>
                      <a:gd name="T34" fmla="*/ 0 w 682"/>
                      <a:gd name="T35" fmla="*/ 1 h 557"/>
                      <a:gd name="T36" fmla="*/ 1 w 682"/>
                      <a:gd name="T37" fmla="*/ 1 h 557"/>
                      <a:gd name="T38" fmla="*/ 1 w 682"/>
                      <a:gd name="T39" fmla="*/ 1 h 557"/>
                      <a:gd name="T40" fmla="*/ 1 w 682"/>
                      <a:gd name="T41" fmla="*/ 1 h 557"/>
                      <a:gd name="T42" fmla="*/ 1 w 682"/>
                      <a:gd name="T43" fmla="*/ 1 h 557"/>
                      <a:gd name="T44" fmla="*/ 1 w 682"/>
                      <a:gd name="T45" fmla="*/ 1 h 557"/>
                      <a:gd name="T46" fmla="*/ 1 w 682"/>
                      <a:gd name="T47" fmla="*/ 1 h 557"/>
                      <a:gd name="T48" fmla="*/ 1 w 682"/>
                      <a:gd name="T49" fmla="*/ 1 h 557"/>
                      <a:gd name="T50" fmla="*/ 1 w 682"/>
                      <a:gd name="T51" fmla="*/ 1 h 557"/>
                      <a:gd name="T52" fmla="*/ 1 w 682"/>
                      <a:gd name="T53" fmla="*/ 0 h 557"/>
                      <a:gd name="T54" fmla="*/ 1 w 682"/>
                      <a:gd name="T55" fmla="*/ 1 h 557"/>
                      <a:gd name="T56" fmla="*/ 1 w 682"/>
                      <a:gd name="T57" fmla="*/ 1 h 557"/>
                      <a:gd name="T58" fmla="*/ 1 w 682"/>
                      <a:gd name="T59" fmla="*/ 1 h 557"/>
                      <a:gd name="T60" fmla="*/ 1 w 682"/>
                      <a:gd name="T61" fmla="*/ 1 h 557"/>
                      <a:gd name="T62" fmla="*/ 1 w 682"/>
                      <a:gd name="T63" fmla="*/ 1 h 557"/>
                      <a:gd name="T64" fmla="*/ 1 w 682"/>
                      <a:gd name="T65" fmla="*/ 1 h 557"/>
                      <a:gd name="T66" fmla="*/ 1 w 682"/>
                      <a:gd name="T67" fmla="*/ 1 h 557"/>
                      <a:gd name="T68" fmla="*/ 1 w 682"/>
                      <a:gd name="T69" fmla="*/ 1 h 557"/>
                      <a:gd name="T70" fmla="*/ 1 w 682"/>
                      <a:gd name="T71" fmla="*/ 1 h 557"/>
                      <a:gd name="T72" fmla="*/ 1 w 682"/>
                      <a:gd name="T73" fmla="*/ 1 h 557"/>
                      <a:gd name="T74" fmla="*/ 1 w 682"/>
                      <a:gd name="T75" fmla="*/ 1 h 557"/>
                      <a:gd name="T76" fmla="*/ 1 w 682"/>
                      <a:gd name="T77" fmla="*/ 1 h 557"/>
                      <a:gd name="T78" fmla="*/ 1 w 682"/>
                      <a:gd name="T79" fmla="*/ 1 h 557"/>
                      <a:gd name="T80" fmla="*/ 1 w 682"/>
                      <a:gd name="T81" fmla="*/ 1 h 557"/>
                      <a:gd name="T82" fmla="*/ 1 w 682"/>
                      <a:gd name="T83" fmla="*/ 1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1 w 257"/>
                      <a:gd name="T1" fmla="*/ 1 h 347"/>
                      <a:gd name="T2" fmla="*/ 1 w 257"/>
                      <a:gd name="T3" fmla="*/ 1 h 347"/>
                      <a:gd name="T4" fmla="*/ 1 w 257"/>
                      <a:gd name="T5" fmla="*/ 1 h 347"/>
                      <a:gd name="T6" fmla="*/ 1 w 257"/>
                      <a:gd name="T7" fmla="*/ 1 h 347"/>
                      <a:gd name="T8" fmla="*/ 1 w 257"/>
                      <a:gd name="T9" fmla="*/ 1 h 347"/>
                      <a:gd name="T10" fmla="*/ 1 w 257"/>
                      <a:gd name="T11" fmla="*/ 1 h 347"/>
                      <a:gd name="T12" fmla="*/ 1 w 257"/>
                      <a:gd name="T13" fmla="*/ 1 h 347"/>
                      <a:gd name="T14" fmla="*/ 1 w 257"/>
                      <a:gd name="T15" fmla="*/ 1 h 347"/>
                      <a:gd name="T16" fmla="*/ 1 w 257"/>
                      <a:gd name="T17" fmla="*/ 1 h 347"/>
                      <a:gd name="T18" fmla="*/ 1 w 257"/>
                      <a:gd name="T19" fmla="*/ 1 h 347"/>
                      <a:gd name="T20" fmla="*/ 1 w 257"/>
                      <a:gd name="T21" fmla="*/ 1 h 347"/>
                      <a:gd name="T22" fmla="*/ 1 w 257"/>
                      <a:gd name="T23" fmla="*/ 1 h 347"/>
                      <a:gd name="T24" fmla="*/ 1 w 257"/>
                      <a:gd name="T25" fmla="*/ 1 h 347"/>
                      <a:gd name="T26" fmla="*/ 0 w 257"/>
                      <a:gd name="T27" fmla="*/ 1 h 347"/>
                      <a:gd name="T28" fmla="*/ 1 w 257"/>
                      <a:gd name="T29" fmla="*/ 1 h 347"/>
                      <a:gd name="T30" fmla="*/ 1 w 257"/>
                      <a:gd name="T31" fmla="*/ 1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0 w 19"/>
                      <a:gd name="T1" fmla="*/ 0 h 37"/>
                      <a:gd name="T2" fmla="*/ 0 w 19"/>
                      <a:gd name="T3" fmla="*/ 0 h 37"/>
                      <a:gd name="T4" fmla="*/ 0 w 19"/>
                      <a:gd name="T5" fmla="*/ 0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0 w 22"/>
                      <a:gd name="T1" fmla="*/ 0 h 20"/>
                      <a:gd name="T2" fmla="*/ 0 w 22"/>
                      <a:gd name="T3" fmla="*/ 0 h 20"/>
                      <a:gd name="T4" fmla="*/ 0 w 22"/>
                      <a:gd name="T5" fmla="*/ 0 h 20"/>
                      <a:gd name="T6" fmla="*/ 0 w 22"/>
                      <a:gd name="T7" fmla="*/ 0 h 20"/>
                      <a:gd name="T8" fmla="*/ 0 w 22"/>
                      <a:gd name="T9" fmla="*/ 0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0 w 57"/>
                      <a:gd name="T1" fmla="*/ 0 h 30"/>
                      <a:gd name="T2" fmla="*/ 0 w 57"/>
                      <a:gd name="T3" fmla="*/ 0 h 30"/>
                      <a:gd name="T4" fmla="*/ 0 w 57"/>
                      <a:gd name="T5" fmla="*/ 0 h 30"/>
                      <a:gd name="T6" fmla="*/ 0 w 57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0 w 693"/>
                      <a:gd name="T1" fmla="*/ 0 h 696"/>
                      <a:gd name="T2" fmla="*/ 0 w 693"/>
                      <a:gd name="T3" fmla="*/ 0 h 696"/>
                      <a:gd name="T4" fmla="*/ 0 w 693"/>
                      <a:gd name="T5" fmla="*/ 0 h 696"/>
                      <a:gd name="T6" fmla="*/ 0 w 693"/>
                      <a:gd name="T7" fmla="*/ 0 h 696"/>
                      <a:gd name="T8" fmla="*/ 0 w 693"/>
                      <a:gd name="T9" fmla="*/ 0 h 696"/>
                      <a:gd name="T10" fmla="*/ 0 w 693"/>
                      <a:gd name="T11" fmla="*/ 0 h 696"/>
                      <a:gd name="T12" fmla="*/ 0 w 693"/>
                      <a:gd name="T13" fmla="*/ 0 h 696"/>
                      <a:gd name="T14" fmla="*/ 0 w 693"/>
                      <a:gd name="T15" fmla="*/ 0 h 696"/>
                      <a:gd name="T16" fmla="*/ 0 w 693"/>
                      <a:gd name="T17" fmla="*/ 0 h 696"/>
                      <a:gd name="T18" fmla="*/ 0 w 693"/>
                      <a:gd name="T19" fmla="*/ 0 h 696"/>
                      <a:gd name="T20" fmla="*/ 0 w 693"/>
                      <a:gd name="T21" fmla="*/ 0 h 696"/>
                      <a:gd name="T22" fmla="*/ 0 w 693"/>
                      <a:gd name="T23" fmla="*/ 0 h 696"/>
                      <a:gd name="T24" fmla="*/ 0 w 693"/>
                      <a:gd name="T25" fmla="*/ 0 h 696"/>
                      <a:gd name="T26" fmla="*/ 0 w 693"/>
                      <a:gd name="T27" fmla="*/ 0 h 696"/>
                      <a:gd name="T28" fmla="*/ 0 w 693"/>
                      <a:gd name="T29" fmla="*/ 0 h 696"/>
                      <a:gd name="T30" fmla="*/ 0 w 693"/>
                      <a:gd name="T31" fmla="*/ 0 h 696"/>
                      <a:gd name="T32" fmla="*/ 0 w 693"/>
                      <a:gd name="T33" fmla="*/ 0 h 696"/>
                      <a:gd name="T34" fmla="*/ 0 w 693"/>
                      <a:gd name="T35" fmla="*/ 0 h 696"/>
                      <a:gd name="T36" fmla="*/ 0 w 693"/>
                      <a:gd name="T37" fmla="*/ 0 h 696"/>
                      <a:gd name="T38" fmla="*/ 0 w 693"/>
                      <a:gd name="T39" fmla="*/ 0 h 696"/>
                      <a:gd name="T40" fmla="*/ 0 w 693"/>
                      <a:gd name="T41" fmla="*/ 0 h 696"/>
                      <a:gd name="T42" fmla="*/ 0 w 693"/>
                      <a:gd name="T43" fmla="*/ 0 h 696"/>
                      <a:gd name="T44" fmla="*/ 0 w 693"/>
                      <a:gd name="T45" fmla="*/ 0 h 696"/>
                      <a:gd name="T46" fmla="*/ 0 w 693"/>
                      <a:gd name="T47" fmla="*/ 0 h 696"/>
                      <a:gd name="T48" fmla="*/ 0 w 693"/>
                      <a:gd name="T49" fmla="*/ 0 h 696"/>
                      <a:gd name="T50" fmla="*/ 0 w 693"/>
                      <a:gd name="T51" fmla="*/ 0 h 696"/>
                      <a:gd name="T52" fmla="*/ 0 w 693"/>
                      <a:gd name="T53" fmla="*/ 0 h 696"/>
                      <a:gd name="T54" fmla="*/ 0 w 693"/>
                      <a:gd name="T55" fmla="*/ 0 h 696"/>
                      <a:gd name="T56" fmla="*/ 0 w 693"/>
                      <a:gd name="T57" fmla="*/ 0 h 696"/>
                      <a:gd name="T58" fmla="*/ 0 w 693"/>
                      <a:gd name="T59" fmla="*/ 0 h 696"/>
                      <a:gd name="T60" fmla="*/ 0 w 693"/>
                      <a:gd name="T61" fmla="*/ 0 h 696"/>
                      <a:gd name="T62" fmla="*/ 0 w 693"/>
                      <a:gd name="T63" fmla="*/ 0 h 696"/>
                      <a:gd name="T64" fmla="*/ 0 w 693"/>
                      <a:gd name="T65" fmla="*/ 0 h 696"/>
                      <a:gd name="T66" fmla="*/ 0 w 693"/>
                      <a:gd name="T67" fmla="*/ 0 h 696"/>
                      <a:gd name="T68" fmla="*/ 0 w 693"/>
                      <a:gd name="T69" fmla="*/ 0 h 696"/>
                      <a:gd name="T70" fmla="*/ 0 w 693"/>
                      <a:gd name="T71" fmla="*/ 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1 w 931"/>
                      <a:gd name="T1" fmla="*/ 0 h 149"/>
                      <a:gd name="T2" fmla="*/ 1 w 931"/>
                      <a:gd name="T3" fmla="*/ 1 h 149"/>
                      <a:gd name="T4" fmla="*/ 1 w 931"/>
                      <a:gd name="T5" fmla="*/ 1 h 149"/>
                      <a:gd name="T6" fmla="*/ 1 w 931"/>
                      <a:gd name="T7" fmla="*/ 1 h 149"/>
                      <a:gd name="T8" fmla="*/ 1 w 931"/>
                      <a:gd name="T9" fmla="*/ 1 h 149"/>
                      <a:gd name="T10" fmla="*/ 0 w 931"/>
                      <a:gd name="T11" fmla="*/ 1 h 149"/>
                      <a:gd name="T12" fmla="*/ 1 w 931"/>
                      <a:gd name="T13" fmla="*/ 1 h 149"/>
                      <a:gd name="T14" fmla="*/ 1 w 931"/>
                      <a:gd name="T15" fmla="*/ 1 h 149"/>
                      <a:gd name="T16" fmla="*/ 1 w 931"/>
                      <a:gd name="T17" fmla="*/ 1 h 149"/>
                      <a:gd name="T18" fmla="*/ 1 w 931"/>
                      <a:gd name="T19" fmla="*/ 1 h 149"/>
                      <a:gd name="T20" fmla="*/ 1 w 931"/>
                      <a:gd name="T21" fmla="*/ 1 h 149"/>
                      <a:gd name="T22" fmla="*/ 1 w 931"/>
                      <a:gd name="T23" fmla="*/ 1 h 149"/>
                      <a:gd name="T24" fmla="*/ 1 w 931"/>
                      <a:gd name="T25" fmla="*/ 1 h 149"/>
                      <a:gd name="T26" fmla="*/ 1 w 931"/>
                      <a:gd name="T27" fmla="*/ 1 h 149"/>
                      <a:gd name="T28" fmla="*/ 1 w 931"/>
                      <a:gd name="T29" fmla="*/ 1 h 149"/>
                      <a:gd name="T30" fmla="*/ 1 w 931"/>
                      <a:gd name="T31" fmla="*/ 1 h 149"/>
                      <a:gd name="T32" fmla="*/ 1 w 931"/>
                      <a:gd name="T33" fmla="*/ 1 h 149"/>
                      <a:gd name="T34" fmla="*/ 1 w 931"/>
                      <a:gd name="T35" fmla="*/ 1 h 149"/>
                      <a:gd name="T36" fmla="*/ 1 w 931"/>
                      <a:gd name="T37" fmla="*/ 1 h 149"/>
                      <a:gd name="T38" fmla="*/ 1 w 931"/>
                      <a:gd name="T39" fmla="*/ 1 h 149"/>
                      <a:gd name="T40" fmla="*/ 1 w 931"/>
                      <a:gd name="T41" fmla="*/ 1 h 149"/>
                      <a:gd name="T42" fmla="*/ 1 w 931"/>
                      <a:gd name="T43" fmla="*/ 1 h 149"/>
                      <a:gd name="T44" fmla="*/ 1 w 931"/>
                      <a:gd name="T45" fmla="*/ 1 h 149"/>
                      <a:gd name="T46" fmla="*/ 1 w 931"/>
                      <a:gd name="T47" fmla="*/ 1 h 149"/>
                      <a:gd name="T48" fmla="*/ 1 w 931"/>
                      <a:gd name="T49" fmla="*/ 1 h 149"/>
                      <a:gd name="T50" fmla="*/ 1 w 931"/>
                      <a:gd name="T51" fmla="*/ 1 h 149"/>
                      <a:gd name="T52" fmla="*/ 1 w 931"/>
                      <a:gd name="T53" fmla="*/ 1 h 149"/>
                      <a:gd name="T54" fmla="*/ 1 w 931"/>
                      <a:gd name="T55" fmla="*/ 1 h 149"/>
                      <a:gd name="T56" fmla="*/ 1 w 931"/>
                      <a:gd name="T57" fmla="*/ 1 h 149"/>
                      <a:gd name="T58" fmla="*/ 1 w 931"/>
                      <a:gd name="T59" fmla="*/ 1 h 149"/>
                      <a:gd name="T60" fmla="*/ 1 w 931"/>
                      <a:gd name="T61" fmla="*/ 1 h 149"/>
                      <a:gd name="T62" fmla="*/ 1 w 931"/>
                      <a:gd name="T63" fmla="*/ 1 h 149"/>
                      <a:gd name="T64" fmla="*/ 1 w 931"/>
                      <a:gd name="T65" fmla="*/ 1 h 149"/>
                      <a:gd name="T66" fmla="*/ 1 w 931"/>
                      <a:gd name="T67" fmla="*/ 1 h 149"/>
                      <a:gd name="T68" fmla="*/ 1 w 931"/>
                      <a:gd name="T69" fmla="*/ 1 h 149"/>
                      <a:gd name="T70" fmla="*/ 1 w 931"/>
                      <a:gd name="T71" fmla="*/ 1 h 149"/>
                      <a:gd name="T72" fmla="*/ 1 w 931"/>
                      <a:gd name="T73" fmla="*/ 1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w 31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0 w 44"/>
                      <a:gd name="T1" fmla="*/ 0 h 32"/>
                      <a:gd name="T2" fmla="*/ 0 w 44"/>
                      <a:gd name="T3" fmla="*/ 0 h 32"/>
                      <a:gd name="T4" fmla="*/ 0 w 44"/>
                      <a:gd name="T5" fmla="*/ 0 h 32"/>
                      <a:gd name="T6" fmla="*/ 0 w 44"/>
                      <a:gd name="T7" fmla="*/ 0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0 w 76"/>
                      <a:gd name="T1" fmla="*/ 0 h 18"/>
                      <a:gd name="T2" fmla="*/ 0 w 76"/>
                      <a:gd name="T3" fmla="*/ 0 h 18"/>
                      <a:gd name="T4" fmla="*/ 0 w 76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0 h 44"/>
                      <a:gd name="T2" fmla="*/ 0 w 42"/>
                      <a:gd name="T3" fmla="*/ 0 h 44"/>
                      <a:gd name="T4" fmla="*/ 0 w 42"/>
                      <a:gd name="T5" fmla="*/ 0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0 w 30"/>
                      <a:gd name="T1" fmla="*/ 0 h 42"/>
                      <a:gd name="T2" fmla="*/ 0 w 30"/>
                      <a:gd name="T3" fmla="*/ 0 h 42"/>
                      <a:gd name="T4" fmla="*/ 0 w 30"/>
                      <a:gd name="T5" fmla="*/ 0 h 42"/>
                      <a:gd name="T6" fmla="*/ 0 w 30"/>
                      <a:gd name="T7" fmla="*/ 0 h 42"/>
                      <a:gd name="T8" fmla="*/ 0 w 30"/>
                      <a:gd name="T9" fmla="*/ 0 h 42"/>
                      <a:gd name="T10" fmla="*/ 0 w 30"/>
                      <a:gd name="T11" fmla="*/ 0 h 42"/>
                      <a:gd name="T12" fmla="*/ 0 w 30"/>
                      <a:gd name="T13" fmla="*/ 0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0 w 25"/>
                      <a:gd name="T1" fmla="*/ 0 h 16"/>
                      <a:gd name="T2" fmla="*/ 0 w 25"/>
                      <a:gd name="T3" fmla="*/ 0 h 16"/>
                      <a:gd name="T4" fmla="*/ 0 w 25"/>
                      <a:gd name="T5" fmla="*/ 0 h 16"/>
                      <a:gd name="T6" fmla="*/ 0 w 25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0 w 65"/>
                      <a:gd name="T1" fmla="*/ 0 h 46"/>
                      <a:gd name="T2" fmla="*/ 0 w 65"/>
                      <a:gd name="T3" fmla="*/ 0 h 46"/>
                      <a:gd name="T4" fmla="*/ 0 w 65"/>
                      <a:gd name="T5" fmla="*/ 0 h 46"/>
                      <a:gd name="T6" fmla="*/ 0 w 65"/>
                      <a:gd name="T7" fmla="*/ 0 h 46"/>
                      <a:gd name="T8" fmla="*/ 0 w 65"/>
                      <a:gd name="T9" fmla="*/ 0 h 46"/>
                      <a:gd name="T10" fmla="*/ 0 w 65"/>
                      <a:gd name="T11" fmla="*/ 0 h 46"/>
                      <a:gd name="T12" fmla="*/ 0 w 65"/>
                      <a:gd name="T13" fmla="*/ 0 h 46"/>
                      <a:gd name="T14" fmla="*/ 0 w 65"/>
                      <a:gd name="T15" fmla="*/ 0 h 46"/>
                      <a:gd name="T16" fmla="*/ 0 w 65"/>
                      <a:gd name="T17" fmla="*/ 0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0 h 47"/>
                      <a:gd name="T2" fmla="*/ 0 w 69"/>
                      <a:gd name="T3" fmla="*/ 0 h 47"/>
                      <a:gd name="T4" fmla="*/ 0 w 69"/>
                      <a:gd name="T5" fmla="*/ 0 h 47"/>
                      <a:gd name="T6" fmla="*/ 0 w 69"/>
                      <a:gd name="T7" fmla="*/ 0 h 47"/>
                      <a:gd name="T8" fmla="*/ 0 w 69"/>
                      <a:gd name="T9" fmla="*/ 0 h 47"/>
                      <a:gd name="T10" fmla="*/ 0 w 69"/>
                      <a:gd name="T11" fmla="*/ 0 h 47"/>
                      <a:gd name="T12" fmla="*/ 0 w 69"/>
                      <a:gd name="T13" fmla="*/ 0 h 47"/>
                      <a:gd name="T14" fmla="*/ 0 w 69"/>
                      <a:gd name="T15" fmla="*/ 0 h 47"/>
                      <a:gd name="T16" fmla="*/ 0 w 69"/>
                      <a:gd name="T17" fmla="*/ 0 h 47"/>
                      <a:gd name="T18" fmla="*/ 0 w 69"/>
                      <a:gd name="T19" fmla="*/ 0 h 47"/>
                      <a:gd name="T20" fmla="*/ 0 w 69"/>
                      <a:gd name="T21" fmla="*/ 0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0 w 355"/>
                      <a:gd name="T1" fmla="*/ 0 h 277"/>
                      <a:gd name="T2" fmla="*/ 0 w 355"/>
                      <a:gd name="T3" fmla="*/ 0 h 277"/>
                      <a:gd name="T4" fmla="*/ 0 w 355"/>
                      <a:gd name="T5" fmla="*/ 0 h 277"/>
                      <a:gd name="T6" fmla="*/ 0 w 355"/>
                      <a:gd name="T7" fmla="*/ 0 h 277"/>
                      <a:gd name="T8" fmla="*/ 0 w 355"/>
                      <a:gd name="T9" fmla="*/ 0 h 277"/>
                      <a:gd name="T10" fmla="*/ 0 w 355"/>
                      <a:gd name="T11" fmla="*/ 0 h 277"/>
                      <a:gd name="T12" fmla="*/ 0 w 355"/>
                      <a:gd name="T13" fmla="*/ 0 h 277"/>
                      <a:gd name="T14" fmla="*/ 0 w 355"/>
                      <a:gd name="T15" fmla="*/ 0 h 277"/>
                      <a:gd name="T16" fmla="*/ 0 w 355"/>
                      <a:gd name="T17" fmla="*/ 0 h 277"/>
                      <a:gd name="T18" fmla="*/ 0 w 355"/>
                      <a:gd name="T19" fmla="*/ 0 h 277"/>
                      <a:gd name="T20" fmla="*/ 0 w 355"/>
                      <a:gd name="T21" fmla="*/ 0 h 277"/>
                      <a:gd name="T22" fmla="*/ 0 w 355"/>
                      <a:gd name="T23" fmla="*/ 0 h 277"/>
                      <a:gd name="T24" fmla="*/ 0 w 355"/>
                      <a:gd name="T25" fmla="*/ 0 h 277"/>
                      <a:gd name="T26" fmla="*/ 0 w 355"/>
                      <a:gd name="T27" fmla="*/ 0 h 277"/>
                      <a:gd name="T28" fmla="*/ 0 w 355"/>
                      <a:gd name="T29" fmla="*/ 0 h 277"/>
                      <a:gd name="T30" fmla="*/ 0 w 355"/>
                      <a:gd name="T31" fmla="*/ 0 h 277"/>
                      <a:gd name="T32" fmla="*/ 0 w 355"/>
                      <a:gd name="T33" fmla="*/ 0 h 277"/>
                      <a:gd name="T34" fmla="*/ 0 w 355"/>
                      <a:gd name="T35" fmla="*/ 0 h 277"/>
                      <a:gd name="T36" fmla="*/ 0 w 355"/>
                      <a:gd name="T37" fmla="*/ 0 h 277"/>
                      <a:gd name="T38" fmla="*/ 0 w 355"/>
                      <a:gd name="T39" fmla="*/ 0 h 277"/>
                      <a:gd name="T40" fmla="*/ 0 w 355"/>
                      <a:gd name="T41" fmla="*/ 0 h 277"/>
                      <a:gd name="T42" fmla="*/ 0 w 355"/>
                      <a:gd name="T43" fmla="*/ 0 h 277"/>
                      <a:gd name="T44" fmla="*/ 0 w 355"/>
                      <a:gd name="T45" fmla="*/ 0 h 277"/>
                      <a:gd name="T46" fmla="*/ 0 w 355"/>
                      <a:gd name="T47" fmla="*/ 0 h 277"/>
                      <a:gd name="T48" fmla="*/ 0 w 355"/>
                      <a:gd name="T49" fmla="*/ 0 h 277"/>
                      <a:gd name="T50" fmla="*/ 0 w 355"/>
                      <a:gd name="T51" fmla="*/ 0 h 277"/>
                      <a:gd name="T52" fmla="*/ 0 w 355"/>
                      <a:gd name="T53" fmla="*/ 0 h 277"/>
                      <a:gd name="T54" fmla="*/ 0 w 355"/>
                      <a:gd name="T55" fmla="*/ 0 h 277"/>
                      <a:gd name="T56" fmla="*/ 0 w 355"/>
                      <a:gd name="T57" fmla="*/ 0 h 277"/>
                      <a:gd name="T58" fmla="*/ 0 w 355"/>
                      <a:gd name="T59" fmla="*/ 0 h 277"/>
                      <a:gd name="T60" fmla="*/ 0 w 355"/>
                      <a:gd name="T61" fmla="*/ 0 h 277"/>
                      <a:gd name="T62" fmla="*/ 0 w 355"/>
                      <a:gd name="T63" fmla="*/ 0 h 277"/>
                      <a:gd name="T64" fmla="*/ 0 w 355"/>
                      <a:gd name="T65" fmla="*/ 0 h 277"/>
                      <a:gd name="T66" fmla="*/ 0 w 355"/>
                      <a:gd name="T67" fmla="*/ 0 h 277"/>
                      <a:gd name="T68" fmla="*/ 0 w 355"/>
                      <a:gd name="T69" fmla="*/ 0 h 277"/>
                      <a:gd name="T70" fmla="*/ 0 w 355"/>
                      <a:gd name="T71" fmla="*/ 0 h 277"/>
                      <a:gd name="T72" fmla="*/ 0 w 355"/>
                      <a:gd name="T73" fmla="*/ 0 h 277"/>
                      <a:gd name="T74" fmla="*/ 0 w 355"/>
                      <a:gd name="T75" fmla="*/ 0 h 277"/>
                      <a:gd name="T76" fmla="*/ 0 w 355"/>
                      <a:gd name="T77" fmla="*/ 0 h 277"/>
                      <a:gd name="T78" fmla="*/ 0 w 355"/>
                      <a:gd name="T79" fmla="*/ 0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0 w 156"/>
                      <a:gd name="T1" fmla="*/ 0 h 206"/>
                      <a:gd name="T2" fmla="*/ 0 w 156"/>
                      <a:gd name="T3" fmla="*/ 0 h 206"/>
                      <a:gd name="T4" fmla="*/ 0 w 156"/>
                      <a:gd name="T5" fmla="*/ 0 h 206"/>
                      <a:gd name="T6" fmla="*/ 0 w 156"/>
                      <a:gd name="T7" fmla="*/ 0 h 206"/>
                      <a:gd name="T8" fmla="*/ 0 w 156"/>
                      <a:gd name="T9" fmla="*/ 0 h 206"/>
                      <a:gd name="T10" fmla="*/ 0 w 156"/>
                      <a:gd name="T11" fmla="*/ 0 h 206"/>
                      <a:gd name="T12" fmla="*/ 0 w 156"/>
                      <a:gd name="T13" fmla="*/ 0 h 206"/>
                      <a:gd name="T14" fmla="*/ 0 w 156"/>
                      <a:gd name="T15" fmla="*/ 0 h 206"/>
                      <a:gd name="T16" fmla="*/ 0 w 156"/>
                      <a:gd name="T17" fmla="*/ 0 h 206"/>
                      <a:gd name="T18" fmla="*/ 0 w 156"/>
                      <a:gd name="T19" fmla="*/ 0 h 206"/>
                      <a:gd name="T20" fmla="*/ 0 w 156"/>
                      <a:gd name="T21" fmla="*/ 0 h 206"/>
                      <a:gd name="T22" fmla="*/ 0 w 156"/>
                      <a:gd name="T23" fmla="*/ 0 h 206"/>
                      <a:gd name="T24" fmla="*/ 0 w 156"/>
                      <a:gd name="T25" fmla="*/ 0 h 206"/>
                      <a:gd name="T26" fmla="*/ 0 w 156"/>
                      <a:gd name="T27" fmla="*/ 0 h 206"/>
                      <a:gd name="T28" fmla="*/ 0 w 156"/>
                      <a:gd name="T29" fmla="*/ 0 h 206"/>
                      <a:gd name="T30" fmla="*/ 0 w 156"/>
                      <a:gd name="T31" fmla="*/ 0 h 206"/>
                      <a:gd name="T32" fmla="*/ 0 w 156"/>
                      <a:gd name="T33" fmla="*/ 0 h 206"/>
                      <a:gd name="T34" fmla="*/ 0 w 156"/>
                      <a:gd name="T35" fmla="*/ 0 h 206"/>
                      <a:gd name="T36" fmla="*/ 0 w 156"/>
                      <a:gd name="T37" fmla="*/ 0 h 206"/>
                      <a:gd name="T38" fmla="*/ 0 w 156"/>
                      <a:gd name="T39" fmla="*/ 0 h 206"/>
                      <a:gd name="T40" fmla="*/ 0 w 156"/>
                      <a:gd name="T41" fmla="*/ 0 h 206"/>
                      <a:gd name="T42" fmla="*/ 0 w 156"/>
                      <a:gd name="T43" fmla="*/ 0 h 206"/>
                      <a:gd name="T44" fmla="*/ 0 w 156"/>
                      <a:gd name="T45" fmla="*/ 0 h 206"/>
                      <a:gd name="T46" fmla="*/ 0 w 156"/>
                      <a:gd name="T47" fmla="*/ 0 h 206"/>
                      <a:gd name="T48" fmla="*/ 0 w 156"/>
                      <a:gd name="T49" fmla="*/ 0 h 206"/>
                      <a:gd name="T50" fmla="*/ 0 w 156"/>
                      <a:gd name="T51" fmla="*/ 0 h 206"/>
                      <a:gd name="T52" fmla="*/ 0 w 156"/>
                      <a:gd name="T53" fmla="*/ 0 h 206"/>
                      <a:gd name="T54" fmla="*/ 0 w 156"/>
                      <a:gd name="T55" fmla="*/ 0 h 206"/>
                      <a:gd name="T56" fmla="*/ 0 w 156"/>
                      <a:gd name="T57" fmla="*/ 0 h 206"/>
                      <a:gd name="T58" fmla="*/ 0 w 156"/>
                      <a:gd name="T59" fmla="*/ 0 h 206"/>
                      <a:gd name="T60" fmla="*/ 0 w 156"/>
                      <a:gd name="T61" fmla="*/ 0 h 206"/>
                      <a:gd name="T62" fmla="*/ 0 w 156"/>
                      <a:gd name="T63" fmla="*/ 0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0 w 109"/>
                      <a:gd name="T1" fmla="*/ 0 h 38"/>
                      <a:gd name="T2" fmla="*/ 0 w 109"/>
                      <a:gd name="T3" fmla="*/ 0 h 38"/>
                      <a:gd name="T4" fmla="*/ 0 w 109"/>
                      <a:gd name="T5" fmla="*/ 0 h 38"/>
                      <a:gd name="T6" fmla="*/ 0 w 109"/>
                      <a:gd name="T7" fmla="*/ 0 h 38"/>
                      <a:gd name="T8" fmla="*/ 0 w 109"/>
                      <a:gd name="T9" fmla="*/ 0 h 38"/>
                      <a:gd name="T10" fmla="*/ 0 w 109"/>
                      <a:gd name="T11" fmla="*/ 0 h 38"/>
                      <a:gd name="T12" fmla="*/ 0 w 109"/>
                      <a:gd name="T13" fmla="*/ 0 h 38"/>
                      <a:gd name="T14" fmla="*/ 0 w 109"/>
                      <a:gd name="T15" fmla="*/ 0 h 38"/>
                      <a:gd name="T16" fmla="*/ 0 w 109"/>
                      <a:gd name="T17" fmla="*/ 0 h 38"/>
                      <a:gd name="T18" fmla="*/ 0 w 109"/>
                      <a:gd name="T19" fmla="*/ 0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0 w 76"/>
                      <a:gd name="T1" fmla="*/ 0 h 104"/>
                      <a:gd name="T2" fmla="*/ 0 w 76"/>
                      <a:gd name="T3" fmla="*/ 0 h 104"/>
                      <a:gd name="T4" fmla="*/ 0 w 76"/>
                      <a:gd name="T5" fmla="*/ 0 h 104"/>
                      <a:gd name="T6" fmla="*/ 0 w 76"/>
                      <a:gd name="T7" fmla="*/ 0 h 104"/>
                      <a:gd name="T8" fmla="*/ 0 w 76"/>
                      <a:gd name="T9" fmla="*/ 0 h 104"/>
                      <a:gd name="T10" fmla="*/ 0 w 76"/>
                      <a:gd name="T11" fmla="*/ 0 h 104"/>
                      <a:gd name="T12" fmla="*/ 0 w 76"/>
                      <a:gd name="T13" fmla="*/ 0 h 104"/>
                      <a:gd name="T14" fmla="*/ 0 w 76"/>
                      <a:gd name="T15" fmla="*/ 0 h 104"/>
                      <a:gd name="T16" fmla="*/ 0 w 76"/>
                      <a:gd name="T17" fmla="*/ 0 h 104"/>
                      <a:gd name="T18" fmla="*/ 0 w 76"/>
                      <a:gd name="T19" fmla="*/ 0 h 104"/>
                      <a:gd name="T20" fmla="*/ 0 w 76"/>
                      <a:gd name="T21" fmla="*/ 0 h 104"/>
                      <a:gd name="T22" fmla="*/ 0 w 76"/>
                      <a:gd name="T23" fmla="*/ 0 h 104"/>
                      <a:gd name="T24" fmla="*/ 0 w 76"/>
                      <a:gd name="T25" fmla="*/ 0 h 104"/>
                      <a:gd name="T26" fmla="*/ 0 w 76"/>
                      <a:gd name="T27" fmla="*/ 0 h 104"/>
                      <a:gd name="T28" fmla="*/ 0 w 76"/>
                      <a:gd name="T29" fmla="*/ 0 h 104"/>
                      <a:gd name="T30" fmla="*/ 0 w 76"/>
                      <a:gd name="T31" fmla="*/ 0 h 104"/>
                      <a:gd name="T32" fmla="*/ 0 w 76"/>
                      <a:gd name="T33" fmla="*/ 0 h 104"/>
                      <a:gd name="T34" fmla="*/ 0 w 76"/>
                      <a:gd name="T35" fmla="*/ 0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0 w 37"/>
                      <a:gd name="T1" fmla="*/ 0 h 61"/>
                      <a:gd name="T2" fmla="*/ 0 w 37"/>
                      <a:gd name="T3" fmla="*/ 0 h 61"/>
                      <a:gd name="T4" fmla="*/ 0 w 37"/>
                      <a:gd name="T5" fmla="*/ 0 h 61"/>
                      <a:gd name="T6" fmla="*/ 0 w 37"/>
                      <a:gd name="T7" fmla="*/ 0 h 61"/>
                      <a:gd name="T8" fmla="*/ 0 w 37"/>
                      <a:gd name="T9" fmla="*/ 0 h 61"/>
                      <a:gd name="T10" fmla="*/ 0 w 37"/>
                      <a:gd name="T11" fmla="*/ 0 h 61"/>
                      <a:gd name="T12" fmla="*/ 0 w 37"/>
                      <a:gd name="T13" fmla="*/ 0 h 61"/>
                      <a:gd name="T14" fmla="*/ 0 w 37"/>
                      <a:gd name="T15" fmla="*/ 0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0 w 49"/>
                      <a:gd name="T1" fmla="*/ 0 h 29"/>
                      <a:gd name="T2" fmla="*/ 0 w 49"/>
                      <a:gd name="T3" fmla="*/ 0 h 29"/>
                      <a:gd name="T4" fmla="*/ 0 w 49"/>
                      <a:gd name="T5" fmla="*/ 0 h 29"/>
                      <a:gd name="T6" fmla="*/ 0 w 49"/>
                      <a:gd name="T7" fmla="*/ 0 h 29"/>
                      <a:gd name="T8" fmla="*/ 0 w 49"/>
                      <a:gd name="T9" fmla="*/ 0 h 29"/>
                      <a:gd name="T10" fmla="*/ 0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0 w 61"/>
                      <a:gd name="T1" fmla="*/ 0 h 48"/>
                      <a:gd name="T2" fmla="*/ 0 w 61"/>
                      <a:gd name="T3" fmla="*/ 0 h 48"/>
                      <a:gd name="T4" fmla="*/ 0 w 61"/>
                      <a:gd name="T5" fmla="*/ 0 h 48"/>
                      <a:gd name="T6" fmla="*/ 0 w 61"/>
                      <a:gd name="T7" fmla="*/ 0 h 48"/>
                      <a:gd name="T8" fmla="*/ 0 w 61"/>
                      <a:gd name="T9" fmla="*/ 0 h 48"/>
                      <a:gd name="T10" fmla="*/ 0 w 61"/>
                      <a:gd name="T11" fmla="*/ 0 h 48"/>
                      <a:gd name="T12" fmla="*/ 0 w 61"/>
                      <a:gd name="T13" fmla="*/ 0 h 48"/>
                      <a:gd name="T14" fmla="*/ 0 w 61"/>
                      <a:gd name="T15" fmla="*/ 0 h 48"/>
                      <a:gd name="T16" fmla="*/ 0 w 61"/>
                      <a:gd name="T17" fmla="*/ 0 h 48"/>
                      <a:gd name="T18" fmla="*/ 0 w 61"/>
                      <a:gd name="T19" fmla="*/ 0 h 48"/>
                      <a:gd name="T20" fmla="*/ 0 w 61"/>
                      <a:gd name="T21" fmla="*/ 0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0 w 286"/>
                      <a:gd name="T1" fmla="*/ 0 h 182"/>
                      <a:gd name="T2" fmla="*/ 0 w 286"/>
                      <a:gd name="T3" fmla="*/ 0 h 182"/>
                      <a:gd name="T4" fmla="*/ 0 w 286"/>
                      <a:gd name="T5" fmla="*/ 0 h 182"/>
                      <a:gd name="T6" fmla="*/ 0 w 286"/>
                      <a:gd name="T7" fmla="*/ 0 h 182"/>
                      <a:gd name="T8" fmla="*/ 0 w 286"/>
                      <a:gd name="T9" fmla="*/ 0 h 182"/>
                      <a:gd name="T10" fmla="*/ 0 w 286"/>
                      <a:gd name="T11" fmla="*/ 0 h 182"/>
                      <a:gd name="T12" fmla="*/ 0 w 286"/>
                      <a:gd name="T13" fmla="*/ 0 h 182"/>
                      <a:gd name="T14" fmla="*/ 0 w 286"/>
                      <a:gd name="T15" fmla="*/ 0 h 182"/>
                      <a:gd name="T16" fmla="*/ 0 w 286"/>
                      <a:gd name="T17" fmla="*/ 0 h 182"/>
                      <a:gd name="T18" fmla="*/ 0 w 286"/>
                      <a:gd name="T19" fmla="*/ 0 h 182"/>
                      <a:gd name="T20" fmla="*/ 0 w 286"/>
                      <a:gd name="T21" fmla="*/ 0 h 182"/>
                      <a:gd name="T22" fmla="*/ 0 w 286"/>
                      <a:gd name="T23" fmla="*/ 0 h 182"/>
                      <a:gd name="T24" fmla="*/ 0 w 286"/>
                      <a:gd name="T25" fmla="*/ 0 h 182"/>
                      <a:gd name="T26" fmla="*/ 0 w 286"/>
                      <a:gd name="T27" fmla="*/ 0 h 182"/>
                      <a:gd name="T28" fmla="*/ 0 w 286"/>
                      <a:gd name="T29" fmla="*/ 0 h 182"/>
                      <a:gd name="T30" fmla="*/ 0 w 286"/>
                      <a:gd name="T31" fmla="*/ 0 h 182"/>
                      <a:gd name="T32" fmla="*/ 0 w 286"/>
                      <a:gd name="T33" fmla="*/ 0 h 182"/>
                      <a:gd name="T34" fmla="*/ 0 w 286"/>
                      <a:gd name="T35" fmla="*/ 0 h 182"/>
                      <a:gd name="T36" fmla="*/ 0 w 286"/>
                      <a:gd name="T37" fmla="*/ 0 h 182"/>
                      <a:gd name="T38" fmla="*/ 0 w 286"/>
                      <a:gd name="T39" fmla="*/ 0 h 182"/>
                      <a:gd name="T40" fmla="*/ 0 w 286"/>
                      <a:gd name="T41" fmla="*/ 0 h 182"/>
                      <a:gd name="T42" fmla="*/ 0 w 286"/>
                      <a:gd name="T43" fmla="*/ 0 h 182"/>
                      <a:gd name="T44" fmla="*/ 0 w 286"/>
                      <a:gd name="T45" fmla="*/ 0 h 182"/>
                      <a:gd name="T46" fmla="*/ 0 w 286"/>
                      <a:gd name="T47" fmla="*/ 0 h 182"/>
                      <a:gd name="T48" fmla="*/ 0 w 286"/>
                      <a:gd name="T49" fmla="*/ 0 h 182"/>
                      <a:gd name="T50" fmla="*/ 0 w 286"/>
                      <a:gd name="T51" fmla="*/ 0 h 182"/>
                      <a:gd name="T52" fmla="*/ 0 w 286"/>
                      <a:gd name="T53" fmla="*/ 0 h 182"/>
                      <a:gd name="T54" fmla="*/ 0 w 286"/>
                      <a:gd name="T55" fmla="*/ 0 h 182"/>
                      <a:gd name="T56" fmla="*/ 0 w 286"/>
                      <a:gd name="T57" fmla="*/ 0 h 182"/>
                      <a:gd name="T58" fmla="*/ 0 w 286"/>
                      <a:gd name="T59" fmla="*/ 0 h 182"/>
                      <a:gd name="T60" fmla="*/ 0 w 286"/>
                      <a:gd name="T61" fmla="*/ 0 h 182"/>
                      <a:gd name="T62" fmla="*/ 0 w 286"/>
                      <a:gd name="T63" fmla="*/ 0 h 182"/>
                      <a:gd name="T64" fmla="*/ 0 w 286"/>
                      <a:gd name="T65" fmla="*/ 0 h 182"/>
                      <a:gd name="T66" fmla="*/ 0 w 286"/>
                      <a:gd name="T67" fmla="*/ 0 h 182"/>
                      <a:gd name="T68" fmla="*/ 0 w 286"/>
                      <a:gd name="T69" fmla="*/ 0 h 182"/>
                      <a:gd name="T70" fmla="*/ 0 w 286"/>
                      <a:gd name="T71" fmla="*/ 0 h 182"/>
                      <a:gd name="T72" fmla="*/ 0 w 286"/>
                      <a:gd name="T73" fmla="*/ 0 h 182"/>
                      <a:gd name="T74" fmla="*/ 0 w 286"/>
                      <a:gd name="T75" fmla="*/ 0 h 182"/>
                      <a:gd name="T76" fmla="*/ 0 w 286"/>
                      <a:gd name="T77" fmla="*/ 0 h 182"/>
                      <a:gd name="T78" fmla="*/ 0 w 286"/>
                      <a:gd name="T79" fmla="*/ 0 h 182"/>
                      <a:gd name="T80" fmla="*/ 0 w 286"/>
                      <a:gd name="T81" fmla="*/ 0 h 182"/>
                      <a:gd name="T82" fmla="*/ 0 w 286"/>
                      <a:gd name="T83" fmla="*/ 0 h 182"/>
                      <a:gd name="T84" fmla="*/ 0 w 286"/>
                      <a:gd name="T85" fmla="*/ 0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0 w 17"/>
                      <a:gd name="T1" fmla="*/ 0 h 18"/>
                      <a:gd name="T2" fmla="*/ 0 w 17"/>
                      <a:gd name="T3" fmla="*/ 0 h 18"/>
                      <a:gd name="T4" fmla="*/ 0 w 17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0 h 80"/>
                      <a:gd name="T2" fmla="*/ 0 w 80"/>
                      <a:gd name="T3" fmla="*/ 0 h 80"/>
                      <a:gd name="T4" fmla="*/ 0 w 80"/>
                      <a:gd name="T5" fmla="*/ 0 h 80"/>
                      <a:gd name="T6" fmla="*/ 0 w 80"/>
                      <a:gd name="T7" fmla="*/ 0 h 80"/>
                      <a:gd name="T8" fmla="*/ 0 w 80"/>
                      <a:gd name="T9" fmla="*/ 0 h 80"/>
                      <a:gd name="T10" fmla="*/ 0 w 80"/>
                      <a:gd name="T11" fmla="*/ 0 h 80"/>
                      <a:gd name="T12" fmla="*/ 0 w 80"/>
                      <a:gd name="T13" fmla="*/ 0 h 80"/>
                      <a:gd name="T14" fmla="*/ 0 w 80"/>
                      <a:gd name="T15" fmla="*/ 0 h 80"/>
                      <a:gd name="T16" fmla="*/ 0 w 80"/>
                      <a:gd name="T17" fmla="*/ 0 h 80"/>
                      <a:gd name="T18" fmla="*/ 0 w 80"/>
                      <a:gd name="T19" fmla="*/ 0 h 80"/>
                      <a:gd name="T20" fmla="*/ 0 w 80"/>
                      <a:gd name="T21" fmla="*/ 0 h 80"/>
                      <a:gd name="T22" fmla="*/ 0 w 80"/>
                      <a:gd name="T23" fmla="*/ 0 h 80"/>
                      <a:gd name="T24" fmla="*/ 0 w 80"/>
                      <a:gd name="T25" fmla="*/ 0 h 80"/>
                      <a:gd name="T26" fmla="*/ 0 w 80"/>
                      <a:gd name="T27" fmla="*/ 0 h 80"/>
                      <a:gd name="T28" fmla="*/ 0 w 80"/>
                      <a:gd name="T29" fmla="*/ 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0 w 94"/>
                      <a:gd name="T1" fmla="*/ 0 h 174"/>
                      <a:gd name="T2" fmla="*/ 0 w 94"/>
                      <a:gd name="T3" fmla="*/ 0 h 174"/>
                      <a:gd name="T4" fmla="*/ 0 w 94"/>
                      <a:gd name="T5" fmla="*/ 0 h 174"/>
                      <a:gd name="T6" fmla="*/ 0 w 94"/>
                      <a:gd name="T7" fmla="*/ 0 h 174"/>
                      <a:gd name="T8" fmla="*/ 0 w 94"/>
                      <a:gd name="T9" fmla="*/ 0 h 174"/>
                      <a:gd name="T10" fmla="*/ 0 w 94"/>
                      <a:gd name="T11" fmla="*/ 0 h 174"/>
                      <a:gd name="T12" fmla="*/ 0 w 94"/>
                      <a:gd name="T13" fmla="*/ 0 h 174"/>
                      <a:gd name="T14" fmla="*/ 0 w 94"/>
                      <a:gd name="T15" fmla="*/ 0 h 174"/>
                      <a:gd name="T16" fmla="*/ 0 w 94"/>
                      <a:gd name="T17" fmla="*/ 0 h 174"/>
                      <a:gd name="T18" fmla="*/ 0 w 94"/>
                      <a:gd name="T19" fmla="*/ 0 h 174"/>
                      <a:gd name="T20" fmla="*/ 0 w 94"/>
                      <a:gd name="T21" fmla="*/ 0 h 174"/>
                      <a:gd name="T22" fmla="*/ 0 w 94"/>
                      <a:gd name="T23" fmla="*/ 0 h 174"/>
                      <a:gd name="T24" fmla="*/ 0 w 94"/>
                      <a:gd name="T25" fmla="*/ 0 h 174"/>
                      <a:gd name="T26" fmla="*/ 0 w 94"/>
                      <a:gd name="T27" fmla="*/ 0 h 174"/>
                      <a:gd name="T28" fmla="*/ 0 w 94"/>
                      <a:gd name="T29" fmla="*/ 0 h 174"/>
                      <a:gd name="T30" fmla="*/ 0 w 94"/>
                      <a:gd name="T31" fmla="*/ 0 h 174"/>
                      <a:gd name="T32" fmla="*/ 0 w 94"/>
                      <a:gd name="T33" fmla="*/ 0 h 174"/>
                      <a:gd name="T34" fmla="*/ 0 w 94"/>
                      <a:gd name="T35" fmla="*/ 0 h 174"/>
                      <a:gd name="T36" fmla="*/ 0 w 94"/>
                      <a:gd name="T37" fmla="*/ 0 h 174"/>
                      <a:gd name="T38" fmla="*/ 0 w 94"/>
                      <a:gd name="T39" fmla="*/ 0 h 174"/>
                      <a:gd name="T40" fmla="*/ 0 w 94"/>
                      <a:gd name="T41" fmla="*/ 0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0 w 32"/>
                      <a:gd name="T1" fmla="*/ 0 h 50"/>
                      <a:gd name="T2" fmla="*/ 0 w 32"/>
                      <a:gd name="T3" fmla="*/ 0 h 50"/>
                      <a:gd name="T4" fmla="*/ 0 w 32"/>
                      <a:gd name="T5" fmla="*/ 0 h 50"/>
                      <a:gd name="T6" fmla="*/ 0 w 32"/>
                      <a:gd name="T7" fmla="*/ 0 h 50"/>
                      <a:gd name="T8" fmla="*/ 0 w 32"/>
                      <a:gd name="T9" fmla="*/ 0 h 50"/>
                      <a:gd name="T10" fmla="*/ 0 w 32"/>
                      <a:gd name="T11" fmla="*/ 0 h 50"/>
                      <a:gd name="T12" fmla="*/ 0 w 32"/>
                      <a:gd name="T13" fmla="*/ 0 h 50"/>
                      <a:gd name="T14" fmla="*/ 0 w 32"/>
                      <a:gd name="T15" fmla="*/ 0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0 h 50"/>
                      <a:gd name="T2" fmla="*/ 0 w 43"/>
                      <a:gd name="T3" fmla="*/ 0 h 50"/>
                      <a:gd name="T4" fmla="*/ 0 w 43"/>
                      <a:gd name="T5" fmla="*/ 0 h 50"/>
                      <a:gd name="T6" fmla="*/ 0 w 43"/>
                      <a:gd name="T7" fmla="*/ 0 h 50"/>
                      <a:gd name="T8" fmla="*/ 0 w 43"/>
                      <a:gd name="T9" fmla="*/ 0 h 50"/>
                      <a:gd name="T10" fmla="*/ 0 w 43"/>
                      <a:gd name="T11" fmla="*/ 0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0 h 29"/>
                      <a:gd name="T2" fmla="*/ 0 w 41"/>
                      <a:gd name="T3" fmla="*/ 0 h 29"/>
                      <a:gd name="T4" fmla="*/ 0 w 41"/>
                      <a:gd name="T5" fmla="*/ 0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0 w 47"/>
                      <a:gd name="T1" fmla="*/ 0 h 165"/>
                      <a:gd name="T2" fmla="*/ 0 w 47"/>
                      <a:gd name="T3" fmla="*/ 0 h 165"/>
                      <a:gd name="T4" fmla="*/ 0 w 47"/>
                      <a:gd name="T5" fmla="*/ 0 h 165"/>
                      <a:gd name="T6" fmla="*/ 0 w 47"/>
                      <a:gd name="T7" fmla="*/ 0 h 165"/>
                      <a:gd name="T8" fmla="*/ 0 w 47"/>
                      <a:gd name="T9" fmla="*/ 0 h 165"/>
                      <a:gd name="T10" fmla="*/ 0 w 47"/>
                      <a:gd name="T11" fmla="*/ 0 h 165"/>
                      <a:gd name="T12" fmla="*/ 0 w 47"/>
                      <a:gd name="T13" fmla="*/ 0 h 165"/>
                      <a:gd name="T14" fmla="*/ 0 w 47"/>
                      <a:gd name="T15" fmla="*/ 0 h 165"/>
                      <a:gd name="T16" fmla="*/ 0 w 47"/>
                      <a:gd name="T17" fmla="*/ 0 h 165"/>
                      <a:gd name="T18" fmla="*/ 0 w 47"/>
                      <a:gd name="T19" fmla="*/ 0 h 165"/>
                      <a:gd name="T20" fmla="*/ 0 w 47"/>
                      <a:gd name="T21" fmla="*/ 0 h 165"/>
                      <a:gd name="T22" fmla="*/ 0 w 47"/>
                      <a:gd name="T23" fmla="*/ 0 h 165"/>
                      <a:gd name="T24" fmla="*/ 0 w 47"/>
                      <a:gd name="T25" fmla="*/ 0 h 165"/>
                      <a:gd name="T26" fmla="*/ 0 w 47"/>
                      <a:gd name="T27" fmla="*/ 0 h 165"/>
                      <a:gd name="T28" fmla="*/ 0 w 47"/>
                      <a:gd name="T29" fmla="*/ 0 h 165"/>
                      <a:gd name="T30" fmla="*/ 0 w 47"/>
                      <a:gd name="T31" fmla="*/ 0 h 165"/>
                      <a:gd name="T32" fmla="*/ 0 w 47"/>
                      <a:gd name="T33" fmla="*/ 0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0 w 138"/>
                      <a:gd name="T1" fmla="*/ 0 h 103"/>
                      <a:gd name="T2" fmla="*/ 0 w 138"/>
                      <a:gd name="T3" fmla="*/ 0 h 103"/>
                      <a:gd name="T4" fmla="*/ 0 w 138"/>
                      <a:gd name="T5" fmla="*/ 0 h 103"/>
                      <a:gd name="T6" fmla="*/ 0 w 138"/>
                      <a:gd name="T7" fmla="*/ 0 h 103"/>
                      <a:gd name="T8" fmla="*/ 0 w 138"/>
                      <a:gd name="T9" fmla="*/ 0 h 103"/>
                      <a:gd name="T10" fmla="*/ 0 w 138"/>
                      <a:gd name="T11" fmla="*/ 0 h 103"/>
                      <a:gd name="T12" fmla="*/ 0 w 138"/>
                      <a:gd name="T13" fmla="*/ 0 h 103"/>
                      <a:gd name="T14" fmla="*/ 0 w 138"/>
                      <a:gd name="T15" fmla="*/ 0 h 103"/>
                      <a:gd name="T16" fmla="*/ 0 w 138"/>
                      <a:gd name="T17" fmla="*/ 0 h 103"/>
                      <a:gd name="T18" fmla="*/ 0 w 138"/>
                      <a:gd name="T19" fmla="*/ 0 h 103"/>
                      <a:gd name="T20" fmla="*/ 0 w 138"/>
                      <a:gd name="T21" fmla="*/ 0 h 103"/>
                      <a:gd name="T22" fmla="*/ 0 w 138"/>
                      <a:gd name="T23" fmla="*/ 0 h 103"/>
                      <a:gd name="T24" fmla="*/ 0 w 138"/>
                      <a:gd name="T25" fmla="*/ 0 h 103"/>
                      <a:gd name="T26" fmla="*/ 0 w 138"/>
                      <a:gd name="T27" fmla="*/ 0 h 103"/>
                      <a:gd name="T28" fmla="*/ 0 w 138"/>
                      <a:gd name="T29" fmla="*/ 0 h 103"/>
                      <a:gd name="T30" fmla="*/ 0 w 138"/>
                      <a:gd name="T31" fmla="*/ 0 h 103"/>
                      <a:gd name="T32" fmla="*/ 0 w 138"/>
                      <a:gd name="T33" fmla="*/ 0 h 103"/>
                      <a:gd name="T34" fmla="*/ 0 w 138"/>
                      <a:gd name="T35" fmla="*/ 0 h 103"/>
                      <a:gd name="T36" fmla="*/ 0 w 138"/>
                      <a:gd name="T37" fmla="*/ 0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0 w 188"/>
                      <a:gd name="T1" fmla="*/ 0 h 214"/>
                      <a:gd name="T2" fmla="*/ 0 w 188"/>
                      <a:gd name="T3" fmla="*/ 0 h 214"/>
                      <a:gd name="T4" fmla="*/ 0 w 188"/>
                      <a:gd name="T5" fmla="*/ 0 h 214"/>
                      <a:gd name="T6" fmla="*/ 0 w 188"/>
                      <a:gd name="T7" fmla="*/ 0 h 214"/>
                      <a:gd name="T8" fmla="*/ 0 w 188"/>
                      <a:gd name="T9" fmla="*/ 0 h 214"/>
                      <a:gd name="T10" fmla="*/ 0 w 188"/>
                      <a:gd name="T11" fmla="*/ 0 h 214"/>
                      <a:gd name="T12" fmla="*/ 0 w 188"/>
                      <a:gd name="T13" fmla="*/ 0 h 214"/>
                      <a:gd name="T14" fmla="*/ 0 w 188"/>
                      <a:gd name="T15" fmla="*/ 0 h 214"/>
                      <a:gd name="T16" fmla="*/ 0 w 188"/>
                      <a:gd name="T17" fmla="*/ 0 h 214"/>
                      <a:gd name="T18" fmla="*/ 0 w 188"/>
                      <a:gd name="T19" fmla="*/ 0 h 214"/>
                      <a:gd name="T20" fmla="*/ 0 w 188"/>
                      <a:gd name="T21" fmla="*/ 0 h 214"/>
                      <a:gd name="T22" fmla="*/ 0 w 188"/>
                      <a:gd name="T23" fmla="*/ 0 h 214"/>
                      <a:gd name="T24" fmla="*/ 0 w 188"/>
                      <a:gd name="T25" fmla="*/ 0 h 214"/>
                      <a:gd name="T26" fmla="*/ 0 w 188"/>
                      <a:gd name="T27" fmla="*/ 0 h 214"/>
                      <a:gd name="T28" fmla="*/ 0 w 188"/>
                      <a:gd name="T29" fmla="*/ 0 h 214"/>
                      <a:gd name="T30" fmla="*/ 0 w 188"/>
                      <a:gd name="T31" fmla="*/ 0 h 214"/>
                      <a:gd name="T32" fmla="*/ 0 w 188"/>
                      <a:gd name="T33" fmla="*/ 0 h 214"/>
                      <a:gd name="T34" fmla="*/ 0 w 188"/>
                      <a:gd name="T35" fmla="*/ 0 h 214"/>
                      <a:gd name="T36" fmla="*/ 0 w 188"/>
                      <a:gd name="T37" fmla="*/ 0 h 214"/>
                      <a:gd name="T38" fmla="*/ 0 w 188"/>
                      <a:gd name="T39" fmla="*/ 0 h 214"/>
                      <a:gd name="T40" fmla="*/ 0 w 188"/>
                      <a:gd name="T41" fmla="*/ 0 h 214"/>
                      <a:gd name="T42" fmla="*/ 0 w 188"/>
                      <a:gd name="T43" fmla="*/ 0 h 214"/>
                      <a:gd name="T44" fmla="*/ 0 w 188"/>
                      <a:gd name="T45" fmla="*/ 0 h 214"/>
                      <a:gd name="T46" fmla="*/ 0 w 188"/>
                      <a:gd name="T47" fmla="*/ 0 h 214"/>
                      <a:gd name="T48" fmla="*/ 0 w 188"/>
                      <a:gd name="T49" fmla="*/ 0 h 214"/>
                      <a:gd name="T50" fmla="*/ 0 w 188"/>
                      <a:gd name="T51" fmla="*/ 0 h 214"/>
                      <a:gd name="T52" fmla="*/ 0 w 188"/>
                      <a:gd name="T53" fmla="*/ 0 h 214"/>
                      <a:gd name="T54" fmla="*/ 0 w 188"/>
                      <a:gd name="T55" fmla="*/ 0 h 214"/>
                      <a:gd name="T56" fmla="*/ 0 w 188"/>
                      <a:gd name="T57" fmla="*/ 0 h 214"/>
                      <a:gd name="T58" fmla="*/ 0 w 188"/>
                      <a:gd name="T59" fmla="*/ 0 h 214"/>
                      <a:gd name="T60" fmla="*/ 0 w 188"/>
                      <a:gd name="T61" fmla="*/ 0 h 214"/>
                      <a:gd name="T62" fmla="*/ 0 w 188"/>
                      <a:gd name="T63" fmla="*/ 0 h 214"/>
                      <a:gd name="T64" fmla="*/ 0 w 188"/>
                      <a:gd name="T65" fmla="*/ 0 h 214"/>
                      <a:gd name="T66" fmla="*/ 0 w 188"/>
                      <a:gd name="T67" fmla="*/ 0 h 214"/>
                      <a:gd name="T68" fmla="*/ 0 w 188"/>
                      <a:gd name="T69" fmla="*/ 0 h 214"/>
                      <a:gd name="T70" fmla="*/ 0 w 188"/>
                      <a:gd name="T71" fmla="*/ 0 h 214"/>
                      <a:gd name="T72" fmla="*/ 0 w 188"/>
                      <a:gd name="T73" fmla="*/ 0 h 214"/>
                      <a:gd name="T74" fmla="*/ 0 w 188"/>
                      <a:gd name="T75" fmla="*/ 0 h 214"/>
                      <a:gd name="T76" fmla="*/ 0 w 188"/>
                      <a:gd name="T77" fmla="*/ 0 h 214"/>
                      <a:gd name="T78" fmla="*/ 0 w 188"/>
                      <a:gd name="T79" fmla="*/ 0 h 214"/>
                      <a:gd name="T80" fmla="*/ 0 w 188"/>
                      <a:gd name="T81" fmla="*/ 0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0 h 13"/>
                      <a:gd name="T2" fmla="*/ 0 w 13"/>
                      <a:gd name="T3" fmla="*/ 0 h 13"/>
                      <a:gd name="T4" fmla="*/ 0 w 13"/>
                      <a:gd name="T5" fmla="*/ 0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0 w 812"/>
                      <a:gd name="T1" fmla="*/ 0 h 564"/>
                      <a:gd name="T2" fmla="*/ 0 w 812"/>
                      <a:gd name="T3" fmla="*/ 0 h 564"/>
                      <a:gd name="T4" fmla="*/ 0 w 812"/>
                      <a:gd name="T5" fmla="*/ 0 h 564"/>
                      <a:gd name="T6" fmla="*/ 0 w 812"/>
                      <a:gd name="T7" fmla="*/ 0 h 564"/>
                      <a:gd name="T8" fmla="*/ 0 w 812"/>
                      <a:gd name="T9" fmla="*/ 0 h 564"/>
                      <a:gd name="T10" fmla="*/ 0 w 812"/>
                      <a:gd name="T11" fmla="*/ 0 h 564"/>
                      <a:gd name="T12" fmla="*/ 0 w 812"/>
                      <a:gd name="T13" fmla="*/ 0 h 564"/>
                      <a:gd name="T14" fmla="*/ 0 w 812"/>
                      <a:gd name="T15" fmla="*/ 0 h 564"/>
                      <a:gd name="T16" fmla="*/ 0 w 812"/>
                      <a:gd name="T17" fmla="*/ 0 h 564"/>
                      <a:gd name="T18" fmla="*/ 0 w 812"/>
                      <a:gd name="T19" fmla="*/ 0 h 564"/>
                      <a:gd name="T20" fmla="*/ 0 w 812"/>
                      <a:gd name="T21" fmla="*/ 0 h 564"/>
                      <a:gd name="T22" fmla="*/ 0 w 812"/>
                      <a:gd name="T23" fmla="*/ 0 h 564"/>
                      <a:gd name="T24" fmla="*/ 0 w 812"/>
                      <a:gd name="T25" fmla="*/ 0 h 564"/>
                      <a:gd name="T26" fmla="*/ 0 w 812"/>
                      <a:gd name="T27" fmla="*/ 0 h 564"/>
                      <a:gd name="T28" fmla="*/ 0 w 812"/>
                      <a:gd name="T29" fmla="*/ 0 h 564"/>
                      <a:gd name="T30" fmla="*/ 0 w 812"/>
                      <a:gd name="T31" fmla="*/ 0 h 564"/>
                      <a:gd name="T32" fmla="*/ 0 w 812"/>
                      <a:gd name="T33" fmla="*/ 0 h 564"/>
                      <a:gd name="T34" fmla="*/ 0 w 812"/>
                      <a:gd name="T35" fmla="*/ 0 h 564"/>
                      <a:gd name="T36" fmla="*/ 0 w 812"/>
                      <a:gd name="T37" fmla="*/ 0 h 564"/>
                      <a:gd name="T38" fmla="*/ 0 w 812"/>
                      <a:gd name="T39" fmla="*/ 0 h 564"/>
                      <a:gd name="T40" fmla="*/ 0 w 812"/>
                      <a:gd name="T41" fmla="*/ 0 h 564"/>
                      <a:gd name="T42" fmla="*/ 0 w 812"/>
                      <a:gd name="T43" fmla="*/ 0 h 564"/>
                      <a:gd name="T44" fmla="*/ 0 w 812"/>
                      <a:gd name="T45" fmla="*/ 0 h 564"/>
                      <a:gd name="T46" fmla="*/ 0 w 812"/>
                      <a:gd name="T47" fmla="*/ 0 h 564"/>
                      <a:gd name="T48" fmla="*/ 0 w 812"/>
                      <a:gd name="T49" fmla="*/ 0 h 564"/>
                      <a:gd name="T50" fmla="*/ 0 w 812"/>
                      <a:gd name="T51" fmla="*/ 0 h 564"/>
                      <a:gd name="T52" fmla="*/ 0 w 812"/>
                      <a:gd name="T53" fmla="*/ 0 h 564"/>
                      <a:gd name="T54" fmla="*/ 0 w 812"/>
                      <a:gd name="T55" fmla="*/ 0 h 564"/>
                      <a:gd name="T56" fmla="*/ 0 w 812"/>
                      <a:gd name="T57" fmla="*/ 0 h 564"/>
                      <a:gd name="T58" fmla="*/ 0 w 812"/>
                      <a:gd name="T59" fmla="*/ 0 h 564"/>
                      <a:gd name="T60" fmla="*/ 0 w 812"/>
                      <a:gd name="T61" fmla="*/ 0 h 564"/>
                      <a:gd name="T62" fmla="*/ 0 w 812"/>
                      <a:gd name="T63" fmla="*/ 0 h 564"/>
                      <a:gd name="T64" fmla="*/ 0 w 812"/>
                      <a:gd name="T65" fmla="*/ 0 h 564"/>
                      <a:gd name="T66" fmla="*/ 0 w 812"/>
                      <a:gd name="T67" fmla="*/ 0 h 564"/>
                      <a:gd name="T68" fmla="*/ 0 w 812"/>
                      <a:gd name="T69" fmla="*/ 0 h 564"/>
                      <a:gd name="T70" fmla="*/ 0 w 812"/>
                      <a:gd name="T71" fmla="*/ 0 h 564"/>
                      <a:gd name="T72" fmla="*/ 0 w 812"/>
                      <a:gd name="T73" fmla="*/ 0 h 564"/>
                      <a:gd name="T74" fmla="*/ 0 w 812"/>
                      <a:gd name="T75" fmla="*/ 0 h 564"/>
                      <a:gd name="T76" fmla="*/ 0 w 812"/>
                      <a:gd name="T77" fmla="*/ 0 h 564"/>
                      <a:gd name="T78" fmla="*/ 0 w 812"/>
                      <a:gd name="T79" fmla="*/ 0 h 564"/>
                      <a:gd name="T80" fmla="*/ 0 w 812"/>
                      <a:gd name="T81" fmla="*/ 0 h 564"/>
                      <a:gd name="T82" fmla="*/ 0 w 812"/>
                      <a:gd name="T83" fmla="*/ 0 h 564"/>
                      <a:gd name="T84" fmla="*/ 0 w 812"/>
                      <a:gd name="T85" fmla="*/ 0 h 564"/>
                      <a:gd name="T86" fmla="*/ 0 w 812"/>
                      <a:gd name="T87" fmla="*/ 0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0 w 43"/>
                      <a:gd name="T1" fmla="*/ 0 h 85"/>
                      <a:gd name="T2" fmla="*/ 0 w 43"/>
                      <a:gd name="T3" fmla="*/ 0 h 85"/>
                      <a:gd name="T4" fmla="*/ 0 w 43"/>
                      <a:gd name="T5" fmla="*/ 0 h 85"/>
                      <a:gd name="T6" fmla="*/ 0 w 43"/>
                      <a:gd name="T7" fmla="*/ 0 h 85"/>
                      <a:gd name="T8" fmla="*/ 0 w 43"/>
                      <a:gd name="T9" fmla="*/ 0 h 85"/>
                      <a:gd name="T10" fmla="*/ 0 w 43"/>
                      <a:gd name="T11" fmla="*/ 0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0 w 44"/>
                      <a:gd name="T1" fmla="*/ 0 h 74"/>
                      <a:gd name="T2" fmla="*/ 0 w 44"/>
                      <a:gd name="T3" fmla="*/ 0 h 74"/>
                      <a:gd name="T4" fmla="*/ 0 w 44"/>
                      <a:gd name="T5" fmla="*/ 0 h 74"/>
                      <a:gd name="T6" fmla="*/ 0 w 44"/>
                      <a:gd name="T7" fmla="*/ 0 h 74"/>
                      <a:gd name="T8" fmla="*/ 0 w 44"/>
                      <a:gd name="T9" fmla="*/ 0 h 74"/>
                      <a:gd name="T10" fmla="*/ 0 w 44"/>
                      <a:gd name="T11" fmla="*/ 0 h 74"/>
                      <a:gd name="T12" fmla="*/ 0 w 44"/>
                      <a:gd name="T13" fmla="*/ 0 h 74"/>
                      <a:gd name="T14" fmla="*/ 0 w 44"/>
                      <a:gd name="T15" fmla="*/ 0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0 w 20"/>
                      <a:gd name="T1" fmla="*/ 0 h 30"/>
                      <a:gd name="T2" fmla="*/ 0 w 20"/>
                      <a:gd name="T3" fmla="*/ 0 h 30"/>
                      <a:gd name="T4" fmla="*/ 0 w 20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1 w 682"/>
                      <a:gd name="T1" fmla="*/ 1 h 557"/>
                      <a:gd name="T2" fmla="*/ 1 w 682"/>
                      <a:gd name="T3" fmla="*/ 1 h 557"/>
                      <a:gd name="T4" fmla="*/ 1 w 682"/>
                      <a:gd name="T5" fmla="*/ 1 h 557"/>
                      <a:gd name="T6" fmla="*/ 1 w 682"/>
                      <a:gd name="T7" fmla="*/ 1 h 557"/>
                      <a:gd name="T8" fmla="*/ 1 w 682"/>
                      <a:gd name="T9" fmla="*/ 1 h 557"/>
                      <a:gd name="T10" fmla="*/ 1 w 682"/>
                      <a:gd name="T11" fmla="*/ 1 h 557"/>
                      <a:gd name="T12" fmla="*/ 1 w 682"/>
                      <a:gd name="T13" fmla="*/ 1 h 557"/>
                      <a:gd name="T14" fmla="*/ 1 w 682"/>
                      <a:gd name="T15" fmla="*/ 1 h 557"/>
                      <a:gd name="T16" fmla="*/ 1 w 682"/>
                      <a:gd name="T17" fmla="*/ 1 h 557"/>
                      <a:gd name="T18" fmla="*/ 1 w 682"/>
                      <a:gd name="T19" fmla="*/ 1 h 557"/>
                      <a:gd name="T20" fmla="*/ 1 w 682"/>
                      <a:gd name="T21" fmla="*/ 1 h 557"/>
                      <a:gd name="T22" fmla="*/ 1 w 682"/>
                      <a:gd name="T23" fmla="*/ 1 h 557"/>
                      <a:gd name="T24" fmla="*/ 1 w 682"/>
                      <a:gd name="T25" fmla="*/ 1 h 557"/>
                      <a:gd name="T26" fmla="*/ 1 w 682"/>
                      <a:gd name="T27" fmla="*/ 1 h 557"/>
                      <a:gd name="T28" fmla="*/ 1 w 682"/>
                      <a:gd name="T29" fmla="*/ 1 h 557"/>
                      <a:gd name="T30" fmla="*/ 1 w 682"/>
                      <a:gd name="T31" fmla="*/ 1 h 557"/>
                      <a:gd name="T32" fmla="*/ 1 w 682"/>
                      <a:gd name="T33" fmla="*/ 1 h 557"/>
                      <a:gd name="T34" fmla="*/ 0 w 682"/>
                      <a:gd name="T35" fmla="*/ 1 h 557"/>
                      <a:gd name="T36" fmla="*/ 1 w 682"/>
                      <a:gd name="T37" fmla="*/ 1 h 557"/>
                      <a:gd name="T38" fmla="*/ 1 w 682"/>
                      <a:gd name="T39" fmla="*/ 1 h 557"/>
                      <a:gd name="T40" fmla="*/ 1 w 682"/>
                      <a:gd name="T41" fmla="*/ 1 h 557"/>
                      <a:gd name="T42" fmla="*/ 1 w 682"/>
                      <a:gd name="T43" fmla="*/ 1 h 557"/>
                      <a:gd name="T44" fmla="*/ 1 w 682"/>
                      <a:gd name="T45" fmla="*/ 1 h 557"/>
                      <a:gd name="T46" fmla="*/ 1 w 682"/>
                      <a:gd name="T47" fmla="*/ 1 h 557"/>
                      <a:gd name="T48" fmla="*/ 1 w 682"/>
                      <a:gd name="T49" fmla="*/ 1 h 557"/>
                      <a:gd name="T50" fmla="*/ 1 w 682"/>
                      <a:gd name="T51" fmla="*/ 1 h 557"/>
                      <a:gd name="T52" fmla="*/ 1 w 682"/>
                      <a:gd name="T53" fmla="*/ 0 h 557"/>
                      <a:gd name="T54" fmla="*/ 1 w 682"/>
                      <a:gd name="T55" fmla="*/ 1 h 557"/>
                      <a:gd name="T56" fmla="*/ 1 w 682"/>
                      <a:gd name="T57" fmla="*/ 1 h 557"/>
                      <a:gd name="T58" fmla="*/ 1 w 682"/>
                      <a:gd name="T59" fmla="*/ 1 h 557"/>
                      <a:gd name="T60" fmla="*/ 1 w 682"/>
                      <a:gd name="T61" fmla="*/ 1 h 557"/>
                      <a:gd name="T62" fmla="*/ 1 w 682"/>
                      <a:gd name="T63" fmla="*/ 1 h 557"/>
                      <a:gd name="T64" fmla="*/ 1 w 682"/>
                      <a:gd name="T65" fmla="*/ 1 h 557"/>
                      <a:gd name="T66" fmla="*/ 1 w 682"/>
                      <a:gd name="T67" fmla="*/ 1 h 557"/>
                      <a:gd name="T68" fmla="*/ 1 w 682"/>
                      <a:gd name="T69" fmla="*/ 1 h 557"/>
                      <a:gd name="T70" fmla="*/ 1 w 682"/>
                      <a:gd name="T71" fmla="*/ 1 h 557"/>
                      <a:gd name="T72" fmla="*/ 1 w 682"/>
                      <a:gd name="T73" fmla="*/ 1 h 557"/>
                      <a:gd name="T74" fmla="*/ 1 w 682"/>
                      <a:gd name="T75" fmla="*/ 1 h 557"/>
                      <a:gd name="T76" fmla="*/ 1 w 682"/>
                      <a:gd name="T77" fmla="*/ 1 h 557"/>
                      <a:gd name="T78" fmla="*/ 1 w 682"/>
                      <a:gd name="T79" fmla="*/ 1 h 557"/>
                      <a:gd name="T80" fmla="*/ 1 w 682"/>
                      <a:gd name="T81" fmla="*/ 1 h 557"/>
                      <a:gd name="T82" fmla="*/ 1 w 682"/>
                      <a:gd name="T83" fmla="*/ 1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1 w 257"/>
                      <a:gd name="T1" fmla="*/ 1 h 347"/>
                      <a:gd name="T2" fmla="*/ 1 w 257"/>
                      <a:gd name="T3" fmla="*/ 1 h 347"/>
                      <a:gd name="T4" fmla="*/ 1 w 257"/>
                      <a:gd name="T5" fmla="*/ 1 h 347"/>
                      <a:gd name="T6" fmla="*/ 1 w 257"/>
                      <a:gd name="T7" fmla="*/ 1 h 347"/>
                      <a:gd name="T8" fmla="*/ 1 w 257"/>
                      <a:gd name="T9" fmla="*/ 1 h 347"/>
                      <a:gd name="T10" fmla="*/ 1 w 257"/>
                      <a:gd name="T11" fmla="*/ 1 h 347"/>
                      <a:gd name="T12" fmla="*/ 1 w 257"/>
                      <a:gd name="T13" fmla="*/ 1 h 347"/>
                      <a:gd name="T14" fmla="*/ 1 w 257"/>
                      <a:gd name="T15" fmla="*/ 1 h 347"/>
                      <a:gd name="T16" fmla="*/ 1 w 257"/>
                      <a:gd name="T17" fmla="*/ 1 h 347"/>
                      <a:gd name="T18" fmla="*/ 1 w 257"/>
                      <a:gd name="T19" fmla="*/ 1 h 347"/>
                      <a:gd name="T20" fmla="*/ 1 w 257"/>
                      <a:gd name="T21" fmla="*/ 1 h 347"/>
                      <a:gd name="T22" fmla="*/ 1 w 257"/>
                      <a:gd name="T23" fmla="*/ 1 h 347"/>
                      <a:gd name="T24" fmla="*/ 1 w 257"/>
                      <a:gd name="T25" fmla="*/ 1 h 347"/>
                      <a:gd name="T26" fmla="*/ 0 w 257"/>
                      <a:gd name="T27" fmla="*/ 1 h 347"/>
                      <a:gd name="T28" fmla="*/ 1 w 257"/>
                      <a:gd name="T29" fmla="*/ 1 h 347"/>
                      <a:gd name="T30" fmla="*/ 1 w 257"/>
                      <a:gd name="T31" fmla="*/ 1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0 w 19"/>
                      <a:gd name="T1" fmla="*/ 0 h 37"/>
                      <a:gd name="T2" fmla="*/ 0 w 19"/>
                      <a:gd name="T3" fmla="*/ 0 h 37"/>
                      <a:gd name="T4" fmla="*/ 0 w 19"/>
                      <a:gd name="T5" fmla="*/ 0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0 w 22"/>
                      <a:gd name="T1" fmla="*/ 0 h 20"/>
                      <a:gd name="T2" fmla="*/ 0 w 22"/>
                      <a:gd name="T3" fmla="*/ 0 h 20"/>
                      <a:gd name="T4" fmla="*/ 0 w 22"/>
                      <a:gd name="T5" fmla="*/ 0 h 20"/>
                      <a:gd name="T6" fmla="*/ 0 w 22"/>
                      <a:gd name="T7" fmla="*/ 0 h 20"/>
                      <a:gd name="T8" fmla="*/ 0 w 22"/>
                      <a:gd name="T9" fmla="*/ 0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0 w 57"/>
                      <a:gd name="T1" fmla="*/ 0 h 30"/>
                      <a:gd name="T2" fmla="*/ 0 w 57"/>
                      <a:gd name="T3" fmla="*/ 0 h 30"/>
                      <a:gd name="T4" fmla="*/ 0 w 57"/>
                      <a:gd name="T5" fmla="*/ 0 h 30"/>
                      <a:gd name="T6" fmla="*/ 0 w 57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0 w 693"/>
                      <a:gd name="T1" fmla="*/ 0 h 696"/>
                      <a:gd name="T2" fmla="*/ 0 w 693"/>
                      <a:gd name="T3" fmla="*/ 0 h 696"/>
                      <a:gd name="T4" fmla="*/ 0 w 693"/>
                      <a:gd name="T5" fmla="*/ 0 h 696"/>
                      <a:gd name="T6" fmla="*/ 0 w 693"/>
                      <a:gd name="T7" fmla="*/ 0 h 696"/>
                      <a:gd name="T8" fmla="*/ 0 w 693"/>
                      <a:gd name="T9" fmla="*/ 0 h 696"/>
                      <a:gd name="T10" fmla="*/ 0 w 693"/>
                      <a:gd name="T11" fmla="*/ 0 h 696"/>
                      <a:gd name="T12" fmla="*/ 0 w 693"/>
                      <a:gd name="T13" fmla="*/ 0 h 696"/>
                      <a:gd name="T14" fmla="*/ 0 w 693"/>
                      <a:gd name="T15" fmla="*/ 0 h 696"/>
                      <a:gd name="T16" fmla="*/ 0 w 693"/>
                      <a:gd name="T17" fmla="*/ 0 h 696"/>
                      <a:gd name="T18" fmla="*/ 0 w 693"/>
                      <a:gd name="T19" fmla="*/ 0 h 696"/>
                      <a:gd name="T20" fmla="*/ 0 w 693"/>
                      <a:gd name="T21" fmla="*/ 0 h 696"/>
                      <a:gd name="T22" fmla="*/ 0 w 693"/>
                      <a:gd name="T23" fmla="*/ 0 h 696"/>
                      <a:gd name="T24" fmla="*/ 0 w 693"/>
                      <a:gd name="T25" fmla="*/ 0 h 696"/>
                      <a:gd name="T26" fmla="*/ 0 w 693"/>
                      <a:gd name="T27" fmla="*/ 0 h 696"/>
                      <a:gd name="T28" fmla="*/ 0 w 693"/>
                      <a:gd name="T29" fmla="*/ 0 h 696"/>
                      <a:gd name="T30" fmla="*/ 0 w 693"/>
                      <a:gd name="T31" fmla="*/ 0 h 696"/>
                      <a:gd name="T32" fmla="*/ 0 w 693"/>
                      <a:gd name="T33" fmla="*/ 0 h 696"/>
                      <a:gd name="T34" fmla="*/ 0 w 693"/>
                      <a:gd name="T35" fmla="*/ 0 h 696"/>
                      <a:gd name="T36" fmla="*/ 0 w 693"/>
                      <a:gd name="T37" fmla="*/ 0 h 696"/>
                      <a:gd name="T38" fmla="*/ 0 w 693"/>
                      <a:gd name="T39" fmla="*/ 0 h 696"/>
                      <a:gd name="T40" fmla="*/ 0 w 693"/>
                      <a:gd name="T41" fmla="*/ 0 h 696"/>
                      <a:gd name="T42" fmla="*/ 0 w 693"/>
                      <a:gd name="T43" fmla="*/ 0 h 696"/>
                      <a:gd name="T44" fmla="*/ 0 w 693"/>
                      <a:gd name="T45" fmla="*/ 0 h 696"/>
                      <a:gd name="T46" fmla="*/ 0 w 693"/>
                      <a:gd name="T47" fmla="*/ 0 h 696"/>
                      <a:gd name="T48" fmla="*/ 0 w 693"/>
                      <a:gd name="T49" fmla="*/ 0 h 696"/>
                      <a:gd name="T50" fmla="*/ 0 w 693"/>
                      <a:gd name="T51" fmla="*/ 0 h 696"/>
                      <a:gd name="T52" fmla="*/ 0 w 693"/>
                      <a:gd name="T53" fmla="*/ 0 h 696"/>
                      <a:gd name="T54" fmla="*/ 0 w 693"/>
                      <a:gd name="T55" fmla="*/ 0 h 696"/>
                      <a:gd name="T56" fmla="*/ 0 w 693"/>
                      <a:gd name="T57" fmla="*/ 0 h 696"/>
                      <a:gd name="T58" fmla="*/ 0 w 693"/>
                      <a:gd name="T59" fmla="*/ 0 h 696"/>
                      <a:gd name="T60" fmla="*/ 0 w 693"/>
                      <a:gd name="T61" fmla="*/ 0 h 696"/>
                      <a:gd name="T62" fmla="*/ 0 w 693"/>
                      <a:gd name="T63" fmla="*/ 0 h 696"/>
                      <a:gd name="T64" fmla="*/ 0 w 693"/>
                      <a:gd name="T65" fmla="*/ 0 h 696"/>
                      <a:gd name="T66" fmla="*/ 0 w 693"/>
                      <a:gd name="T67" fmla="*/ 0 h 696"/>
                      <a:gd name="T68" fmla="*/ 0 w 693"/>
                      <a:gd name="T69" fmla="*/ 0 h 696"/>
                      <a:gd name="T70" fmla="*/ 0 w 693"/>
                      <a:gd name="T71" fmla="*/ 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1 w 931"/>
                      <a:gd name="T1" fmla="*/ 0 h 149"/>
                      <a:gd name="T2" fmla="*/ 1 w 931"/>
                      <a:gd name="T3" fmla="*/ 1 h 149"/>
                      <a:gd name="T4" fmla="*/ 1 w 931"/>
                      <a:gd name="T5" fmla="*/ 1 h 149"/>
                      <a:gd name="T6" fmla="*/ 1 w 931"/>
                      <a:gd name="T7" fmla="*/ 1 h 149"/>
                      <a:gd name="T8" fmla="*/ 1 w 931"/>
                      <a:gd name="T9" fmla="*/ 1 h 149"/>
                      <a:gd name="T10" fmla="*/ 0 w 931"/>
                      <a:gd name="T11" fmla="*/ 1 h 149"/>
                      <a:gd name="T12" fmla="*/ 1 w 931"/>
                      <a:gd name="T13" fmla="*/ 1 h 149"/>
                      <a:gd name="T14" fmla="*/ 1 w 931"/>
                      <a:gd name="T15" fmla="*/ 1 h 149"/>
                      <a:gd name="T16" fmla="*/ 1 w 931"/>
                      <a:gd name="T17" fmla="*/ 1 h 149"/>
                      <a:gd name="T18" fmla="*/ 1 w 931"/>
                      <a:gd name="T19" fmla="*/ 1 h 149"/>
                      <a:gd name="T20" fmla="*/ 1 w 931"/>
                      <a:gd name="T21" fmla="*/ 1 h 149"/>
                      <a:gd name="T22" fmla="*/ 1 w 931"/>
                      <a:gd name="T23" fmla="*/ 1 h 149"/>
                      <a:gd name="T24" fmla="*/ 1 w 931"/>
                      <a:gd name="T25" fmla="*/ 1 h 149"/>
                      <a:gd name="T26" fmla="*/ 1 w 931"/>
                      <a:gd name="T27" fmla="*/ 1 h 149"/>
                      <a:gd name="T28" fmla="*/ 1 w 931"/>
                      <a:gd name="T29" fmla="*/ 1 h 149"/>
                      <a:gd name="T30" fmla="*/ 1 w 931"/>
                      <a:gd name="T31" fmla="*/ 1 h 149"/>
                      <a:gd name="T32" fmla="*/ 1 w 931"/>
                      <a:gd name="T33" fmla="*/ 1 h 149"/>
                      <a:gd name="T34" fmla="*/ 1 w 931"/>
                      <a:gd name="T35" fmla="*/ 1 h 149"/>
                      <a:gd name="T36" fmla="*/ 1 w 931"/>
                      <a:gd name="T37" fmla="*/ 1 h 149"/>
                      <a:gd name="T38" fmla="*/ 1 w 931"/>
                      <a:gd name="T39" fmla="*/ 1 h 149"/>
                      <a:gd name="T40" fmla="*/ 1 w 931"/>
                      <a:gd name="T41" fmla="*/ 1 h 149"/>
                      <a:gd name="T42" fmla="*/ 1 w 931"/>
                      <a:gd name="T43" fmla="*/ 1 h 149"/>
                      <a:gd name="T44" fmla="*/ 1 w 931"/>
                      <a:gd name="T45" fmla="*/ 1 h 149"/>
                      <a:gd name="T46" fmla="*/ 1 w 931"/>
                      <a:gd name="T47" fmla="*/ 1 h 149"/>
                      <a:gd name="T48" fmla="*/ 1 w 931"/>
                      <a:gd name="T49" fmla="*/ 1 h 149"/>
                      <a:gd name="T50" fmla="*/ 1 w 931"/>
                      <a:gd name="T51" fmla="*/ 1 h 149"/>
                      <a:gd name="T52" fmla="*/ 1 w 931"/>
                      <a:gd name="T53" fmla="*/ 1 h 149"/>
                      <a:gd name="T54" fmla="*/ 1 w 931"/>
                      <a:gd name="T55" fmla="*/ 1 h 149"/>
                      <a:gd name="T56" fmla="*/ 1 w 931"/>
                      <a:gd name="T57" fmla="*/ 1 h 149"/>
                      <a:gd name="T58" fmla="*/ 1 w 931"/>
                      <a:gd name="T59" fmla="*/ 1 h 149"/>
                      <a:gd name="T60" fmla="*/ 1 w 931"/>
                      <a:gd name="T61" fmla="*/ 1 h 149"/>
                      <a:gd name="T62" fmla="*/ 1 w 931"/>
                      <a:gd name="T63" fmla="*/ 1 h 149"/>
                      <a:gd name="T64" fmla="*/ 1 w 931"/>
                      <a:gd name="T65" fmla="*/ 1 h 149"/>
                      <a:gd name="T66" fmla="*/ 1 w 931"/>
                      <a:gd name="T67" fmla="*/ 1 h 149"/>
                      <a:gd name="T68" fmla="*/ 1 w 931"/>
                      <a:gd name="T69" fmla="*/ 1 h 149"/>
                      <a:gd name="T70" fmla="*/ 1 w 931"/>
                      <a:gd name="T71" fmla="*/ 1 h 149"/>
                      <a:gd name="T72" fmla="*/ 1 w 931"/>
                      <a:gd name="T73" fmla="*/ 1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w 31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0 w 44"/>
                      <a:gd name="T1" fmla="*/ 0 h 32"/>
                      <a:gd name="T2" fmla="*/ 0 w 44"/>
                      <a:gd name="T3" fmla="*/ 0 h 32"/>
                      <a:gd name="T4" fmla="*/ 0 w 44"/>
                      <a:gd name="T5" fmla="*/ 0 h 32"/>
                      <a:gd name="T6" fmla="*/ 0 w 44"/>
                      <a:gd name="T7" fmla="*/ 0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0 w 76"/>
                      <a:gd name="T1" fmla="*/ 0 h 18"/>
                      <a:gd name="T2" fmla="*/ 0 w 76"/>
                      <a:gd name="T3" fmla="*/ 0 h 18"/>
                      <a:gd name="T4" fmla="*/ 0 w 76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0 h 44"/>
                      <a:gd name="T2" fmla="*/ 0 w 42"/>
                      <a:gd name="T3" fmla="*/ 0 h 44"/>
                      <a:gd name="T4" fmla="*/ 0 w 42"/>
                      <a:gd name="T5" fmla="*/ 0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09381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21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18"/>
        </a:buBlip>
        <a:defRPr sz="1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cs typeface="Arial" charset="0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Arial" charset="0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  <a:cs typeface="Arial" charset="0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chine Learning in Business</a:t>
            </a:r>
            <a:br>
              <a:rPr lang="en-US" dirty="0" smtClean="0"/>
            </a:br>
            <a:r>
              <a:rPr lang="en-US" dirty="0" smtClean="0"/>
              <a:t>John C. Hull  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5696" y="4149080"/>
            <a:ext cx="6934200" cy="1295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Chapter </a:t>
            </a:r>
            <a:r>
              <a:rPr lang="en-US" sz="3200" dirty="0"/>
              <a:t>5</a:t>
            </a:r>
            <a:endParaRPr lang="en-US" sz="3200" dirty="0" smtClean="0"/>
          </a:p>
          <a:p>
            <a:r>
              <a:rPr lang="en-US" sz="3200" dirty="0" smtClean="0"/>
              <a:t>Supervised Learning: SVMs</a:t>
            </a:r>
            <a:endParaRPr lang="en-CA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91029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he Soft Margin Problem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0</a:t>
            </a:fld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55576" y="2276872"/>
                <a:ext cx="6912768" cy="36806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CA" dirty="0" smtClean="0"/>
              </a:p>
              <a:p>
                <a:r>
                  <a:rPr lang="en-US" dirty="0" smtClean="0"/>
                  <a:t>We measure the violation of an observation as the extent to which the hard margin condition is violated</a:t>
                </a:r>
              </a:p>
              <a:p>
                <a:endParaRPr lang="en-CA" dirty="0"/>
              </a:p>
              <a:p>
                <a:r>
                  <a:rPr lang="en-CA" dirty="0" smtClean="0"/>
                  <a:t>we </a:t>
                </a:r>
                <a:r>
                  <a:rPr lang="en-CA" dirty="0"/>
                  <a:t>minimiz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CA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CA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um</m:t>
                      </m:r>
                      <m:r>
                        <a:rPr lang="en-CA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f</m:t>
                      </m:r>
                      <m:r>
                        <a:rPr lang="en-CA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CA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iolations</m:t>
                      </m:r>
                      <m:r>
                        <a:rPr lang="en-CA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</m:oMath>
                  </m:oMathPara>
                </a14:m>
                <a:endParaRPr lang="en-CA" dirty="0"/>
              </a:p>
              <a:p>
                <a:r>
                  <a:rPr lang="en-CA" dirty="0"/>
                  <a:t>Changing </a:t>
                </a:r>
                <a:r>
                  <a:rPr lang="en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en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CA" dirty="0" smtClean="0"/>
                  <a:t>changes </a:t>
                </a:r>
                <a:r>
                  <a:rPr lang="en-CA" dirty="0"/>
                  <a:t>the trade-off between the width of the path and the </a:t>
                </a:r>
                <a:r>
                  <a:rPr lang="en-CA" dirty="0" smtClean="0"/>
                  <a:t>violations</a:t>
                </a:r>
              </a:p>
              <a:p>
                <a:endParaRPr lang="en-CA" dirty="0"/>
              </a:p>
              <a:p>
                <a:r>
                  <a:rPr lang="en-CA" dirty="0"/>
                  <a:t>As </a:t>
                </a:r>
                <a:r>
                  <a:rPr lang="en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CA" dirty="0"/>
                  <a:t> becomes smaller the pathway becomes wider with more violations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276872"/>
                <a:ext cx="6912768" cy="3680688"/>
              </a:xfrm>
              <a:prstGeom prst="rect">
                <a:avLst/>
              </a:prstGeom>
              <a:blipFill>
                <a:blip r:embed="rId2"/>
                <a:stretch>
                  <a:fillRect l="-794" r="-1411" b="-182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79531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hanged example: 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1</a:t>
            </a:fld>
            <a:endParaRPr lang="en-CA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5394496"/>
              </p:ext>
            </p:extLst>
          </p:nvPr>
        </p:nvGraphicFramePr>
        <p:xfrm>
          <a:off x="2177108" y="2073275"/>
          <a:ext cx="5328592" cy="360040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1740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4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94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04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53953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Credit score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Adjusted credit score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Income (‘000s)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Default =0; good loan=1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6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4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3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5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140</a:t>
                      </a:r>
                      <a:endParaRPr lang="en-CA" sz="16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55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5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3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3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70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8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35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72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0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28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5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3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4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5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3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10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71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9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60</a:t>
                      </a:r>
                      <a:endParaRPr lang="en-CA" sz="16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74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2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4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1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77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5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3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1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492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=0.001 Results</a:t>
            </a:r>
            <a:endParaRPr lang="en-CA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2</a:t>
            </a:fld>
            <a:endParaRPr lang="en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766" y="1975860"/>
            <a:ext cx="7165294" cy="4045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68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C for Example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3</a:t>
            </a:fld>
            <a:endParaRPr lang="en-CA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3598716"/>
              </p:ext>
            </p:extLst>
          </p:nvPr>
        </p:nvGraphicFramePr>
        <p:xfrm>
          <a:off x="1163782" y="2507670"/>
          <a:ext cx="6580909" cy="331123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064984">
                  <a:extLst>
                    <a:ext uri="{9D8B030D-6E8A-4147-A177-3AD203B41FA5}">
                      <a16:colId xmlns:a16="http://schemas.microsoft.com/office/drawing/2014/main" val="1365864059"/>
                    </a:ext>
                  </a:extLst>
                </a:gridCol>
                <a:gridCol w="943937">
                  <a:extLst>
                    <a:ext uri="{9D8B030D-6E8A-4147-A177-3AD203B41FA5}">
                      <a16:colId xmlns:a16="http://schemas.microsoft.com/office/drawing/2014/main" val="182578209"/>
                    </a:ext>
                  </a:extLst>
                </a:gridCol>
                <a:gridCol w="916174">
                  <a:extLst>
                    <a:ext uri="{9D8B030D-6E8A-4147-A177-3AD203B41FA5}">
                      <a16:colId xmlns:a16="http://schemas.microsoft.com/office/drawing/2014/main" val="4038599323"/>
                    </a:ext>
                  </a:extLst>
                </a:gridCol>
                <a:gridCol w="816228">
                  <a:extLst>
                    <a:ext uri="{9D8B030D-6E8A-4147-A177-3AD203B41FA5}">
                      <a16:colId xmlns:a16="http://schemas.microsoft.com/office/drawing/2014/main" val="569606443"/>
                    </a:ext>
                  </a:extLst>
                </a:gridCol>
                <a:gridCol w="1573599">
                  <a:extLst>
                    <a:ext uri="{9D8B030D-6E8A-4147-A177-3AD203B41FA5}">
                      <a16:colId xmlns:a16="http://schemas.microsoft.com/office/drawing/2014/main" val="2995407660"/>
                    </a:ext>
                  </a:extLst>
                </a:gridCol>
                <a:gridCol w="1265987">
                  <a:extLst>
                    <a:ext uri="{9D8B030D-6E8A-4147-A177-3AD203B41FA5}">
                      <a16:colId xmlns:a16="http://schemas.microsoft.com/office/drawing/2014/main" val="568345775"/>
                    </a:ext>
                  </a:extLst>
                </a:gridCol>
              </a:tblGrid>
              <a:tr h="551873"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endParaRPr lang="en-CA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</a:t>
                      </a:r>
                      <a:r>
                        <a:rPr lang="en-CA" sz="16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CA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</a:t>
                      </a:r>
                      <a:r>
                        <a:rPr lang="en-CA" sz="16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ans mis-classified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idth of pathway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16067130"/>
                  </a:ext>
                </a:extLst>
              </a:tr>
              <a:tr h="551873"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4</a:t>
                      </a:r>
                      <a:endParaRPr lang="en-CA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22</a:t>
                      </a:r>
                      <a:endParaRPr lang="en-CA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5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%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.4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80122251"/>
                  </a:ext>
                </a:extLst>
              </a:tr>
              <a:tr h="551873"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1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40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2</a:t>
                      </a:r>
                      <a:endParaRPr lang="en-CA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3</a:t>
                      </a:r>
                      <a:endParaRPr lang="en-CA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%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.2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9429933"/>
                  </a:ext>
                </a:extLst>
              </a:tr>
              <a:tr h="551873"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5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26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6</a:t>
                      </a:r>
                      <a:endParaRPr lang="en-CA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%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.6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35349050"/>
                  </a:ext>
                </a:extLst>
              </a:tr>
              <a:tr h="551873"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3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9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6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79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%</a:t>
                      </a:r>
                      <a:endParaRPr lang="en-CA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2.2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09057091"/>
                  </a:ext>
                </a:extLst>
              </a:tr>
              <a:tr h="551873"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2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8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3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</a:t>
                      </a:r>
                      <a:endParaRPr lang="en-CA" sz="16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%</a:t>
                      </a:r>
                      <a:endParaRPr lang="en-CA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6845"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6.6</a:t>
                      </a:r>
                      <a:endParaRPr lang="en-CA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8176504"/>
                  </a:ext>
                </a:extLst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690813" y="31384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021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4</a:t>
            </a:fld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47650" y="871538"/>
            <a:ext cx="7772400" cy="857250"/>
          </a:xfrm>
        </p:spPr>
        <p:txBody>
          <a:bodyPr/>
          <a:lstStyle/>
          <a:p>
            <a:r>
              <a:rPr lang="en-US" dirty="0" smtClean="0"/>
              <a:t>Non-linear separation (Figure </a:t>
            </a:r>
            <a:r>
              <a:rPr lang="en-US" dirty="0" smtClean="0"/>
              <a:t>5.5)</a:t>
            </a:r>
            <a:endParaRPr lang="en-CA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2564904"/>
            <a:ext cx="5904656" cy="3164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471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classific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objective is to create new features so that the boundary becomes linear</a:t>
            </a:r>
          </a:p>
          <a:p>
            <a:r>
              <a:rPr lang="en-US" dirty="0" smtClean="0"/>
              <a:t>Suppose there is a single feature (age?) and we find the low and high values of the feature tend to give one outcome while intermediate values give another outcome</a:t>
            </a:r>
          </a:p>
          <a:p>
            <a:r>
              <a:rPr lang="en-US" dirty="0" smtClean="0"/>
              <a:t>We could form a new feature as (</a:t>
            </a:r>
            <a:r>
              <a:rPr lang="en-US" i="1" dirty="0" smtClean="0">
                <a:latin typeface="+mj-lt"/>
              </a:rPr>
              <a:t>v-m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where </a:t>
            </a:r>
            <a:r>
              <a:rPr lang="en-US" i="1" dirty="0" smtClean="0">
                <a:latin typeface="+mj-lt"/>
              </a:rPr>
              <a:t>v</a:t>
            </a:r>
            <a:r>
              <a:rPr lang="en-US" dirty="0" smtClean="0"/>
              <a:t> is the feature value and </a:t>
            </a:r>
            <a:r>
              <a:rPr lang="en-US" i="1" dirty="0" smtClean="0">
                <a:latin typeface="+mj-lt"/>
              </a:rPr>
              <a:t>m</a:t>
            </a:r>
            <a:r>
              <a:rPr lang="en-US" dirty="0" smtClean="0"/>
              <a:t> is its mea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98681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538" y="1373981"/>
            <a:ext cx="7772400" cy="857250"/>
          </a:xfrm>
        </p:spPr>
        <p:txBody>
          <a:bodyPr/>
          <a:lstStyle/>
          <a:p>
            <a:r>
              <a:rPr lang="en-US" dirty="0" smtClean="0"/>
              <a:t>Forming new featur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225" y="2191941"/>
            <a:ext cx="7772400" cy="3086100"/>
          </a:xfrm>
        </p:spPr>
        <p:txBody>
          <a:bodyPr/>
          <a:lstStyle/>
          <a:p>
            <a:r>
              <a:rPr lang="en-US" dirty="0" smtClean="0"/>
              <a:t>We can add powers of each feature as a new feature.</a:t>
            </a:r>
          </a:p>
          <a:p>
            <a:r>
              <a:rPr lang="en-US" dirty="0" smtClean="0"/>
              <a:t>Alternatively, we can choose particular landmarks and create new features using the Gaussian Radial Basis Function (a similarity function). If values of features at a landmark are </a:t>
            </a:r>
            <a:r>
              <a:rPr lang="en-CA" i="1" dirty="0" smtClean="0"/>
              <a:t>ℓ</a:t>
            </a:r>
            <a:r>
              <a:rPr lang="en-CA" baseline="-25000" dirty="0" smtClean="0"/>
              <a:t>1</a:t>
            </a:r>
            <a:r>
              <a:rPr lang="en-CA" dirty="0"/>
              <a:t>, </a:t>
            </a:r>
            <a:r>
              <a:rPr lang="en-CA" i="1" dirty="0"/>
              <a:t>ℓ</a:t>
            </a:r>
            <a:r>
              <a:rPr lang="en-CA" baseline="-25000" dirty="0"/>
              <a:t>2, </a:t>
            </a:r>
            <a:r>
              <a:rPr lang="en-CA" dirty="0"/>
              <a:t>……,</a:t>
            </a:r>
            <a:r>
              <a:rPr lang="en-CA" baseline="-25000" dirty="0"/>
              <a:t> </a:t>
            </a:r>
            <a:r>
              <a:rPr lang="en-CA" i="1" dirty="0" smtClean="0"/>
              <a:t>ℓ</a:t>
            </a:r>
            <a:r>
              <a:rPr lang="en-CA" i="1" baseline="-25000" dirty="0" smtClean="0"/>
              <a:t>m</a:t>
            </a:r>
            <a:r>
              <a:rPr lang="en-CA" dirty="0" smtClean="0"/>
              <a:t>, the new feature values are calculated a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s the parameter </a:t>
            </a:r>
            <a:r>
              <a:rPr lang="en-US" dirty="0" smtClean="0">
                <a:latin typeface="Symbol" panose="05050102010706020507" pitchFamily="18" charset="2"/>
              </a:rPr>
              <a:t>g</a:t>
            </a:r>
            <a:r>
              <a:rPr lang="en-US" dirty="0" smtClean="0"/>
              <a:t> increases the span of influence of a landmark decreases  and the boundary becomes less smooth</a:t>
            </a:r>
          </a:p>
          <a:p>
            <a:pPr marL="685800" lvl="2" indent="0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6</a:t>
            </a:fld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26982"/>
              </p:ext>
            </p:extLst>
          </p:nvPr>
        </p:nvGraphicFramePr>
        <p:xfrm>
          <a:off x="2711450" y="4052888"/>
          <a:ext cx="26638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1409400" imgH="330120" progId="Equation.DSMT4">
                  <p:embed/>
                </p:oleObj>
              </mc:Choice>
              <mc:Fallback>
                <p:oleObj name="Equation" r:id="rId3" imgW="1409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450" y="4052888"/>
                        <a:ext cx="2663825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3281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 Regression: using SVM to predict a continuous variab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search for a pathway with a certain width that includes as many target values as possible</a:t>
            </a:r>
          </a:p>
          <a:p>
            <a:r>
              <a:rPr lang="en-US" dirty="0" smtClean="0"/>
              <a:t>If a target value lies within the pathway there is assumed to be no error</a:t>
            </a:r>
          </a:p>
          <a:p>
            <a:r>
              <a:rPr lang="en-US" dirty="0" smtClean="0"/>
              <a:t>If it lies outside the pathway the error is the difference between the actual value and the value predicted by the outer edge of the pathway 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79657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S</a:t>
            </a:r>
            <a:r>
              <a:rPr lang="en-US" dirty="0" smtClean="0"/>
              <a:t>ingle Feature </a:t>
            </a:r>
            <a:r>
              <a:rPr lang="en-US" dirty="0"/>
              <a:t>C</a:t>
            </a:r>
            <a:r>
              <a:rPr lang="en-US" dirty="0" smtClean="0"/>
              <a:t>ase</a:t>
            </a:r>
            <a:endParaRPr lang="en-CA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427604"/>
            <a:ext cx="4783792" cy="3377659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6" name="Straight Arrow Connector 5"/>
          <p:cNvCxnSpPr/>
          <p:nvPr/>
        </p:nvCxnSpPr>
        <p:spPr bwMode="auto">
          <a:xfrm>
            <a:off x="2419533" y="3389967"/>
            <a:ext cx="0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2342254" y="3281955"/>
            <a:ext cx="98754" cy="10801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7669" y="4124684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Observation</a:t>
            </a:r>
          </a:p>
          <a:p>
            <a:r>
              <a:rPr lang="en-US" sz="1400" dirty="0" smtClean="0"/>
              <a:t>Error</a:t>
            </a:r>
            <a:endParaRPr lang="en-CA" sz="1400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1331640" y="3743493"/>
            <a:ext cx="1010614" cy="4385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85618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Case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minimize</a:t>
                </a:r>
              </a:p>
              <a:p>
                <a:pPr marL="0" indent="0" algn="ctr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/>
                      </a:rPr>
                      <m:t>𝐶</m:t>
                    </m:r>
                    <m:nary>
                      <m:naryPr>
                        <m:chr m:val="∑"/>
                        <m:limLoc m:val="undOvr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CA" i="1">
                            <a:latin typeface="Cambria Math"/>
                          </a:rPr>
                          <m:t>𝑖</m:t>
                        </m:r>
                        <m:r>
                          <a:rPr lang="en-CA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CA" i="1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CA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CA" i="1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limLoc m:val="undOvr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CA" i="1">
                            <a:latin typeface="Cambria Math"/>
                          </a:rPr>
                          <m:t>𝑗</m:t>
                        </m:r>
                        <m:r>
                          <a:rPr lang="en-CA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CA" i="1">
                            <a:latin typeface="Cambria Math"/>
                          </a:rPr>
                          <m:t>𝑚</m:t>
                        </m:r>
                      </m:sup>
                      <m:e>
                        <m:sSubSup>
                          <m:sSubSup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CA" i="1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CA" i="1">
                                <a:latin typeface="Cambria Math"/>
                              </a:rPr>
                              <m:t>𝑗</m:t>
                            </m:r>
                          </m:sub>
                          <m:sup>
                            <m:r>
                              <a:rPr lang="en-CA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US" dirty="0"/>
                  <a:t>    where </a:t>
                </a:r>
                <a:r>
                  <a:rPr lang="en-US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C</a:t>
                </a:r>
                <a:r>
                  <a:rPr lang="en-US" dirty="0"/>
                  <a:t> is a </a:t>
                </a:r>
                <a:r>
                  <a:rPr lang="en-US" dirty="0" err="1"/>
                  <a:t>hyperparameter</a:t>
                </a:r>
                <a:endParaRPr lang="en-US" dirty="0" smtClean="0"/>
              </a:p>
              <a:p>
                <a:r>
                  <a:rPr lang="en-US" i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z</a:t>
                </a:r>
                <a:r>
                  <a:rPr lang="en-US" i="1" baseline="-2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i</a:t>
                </a:r>
                <a:r>
                  <a:rPr lang="en-US" dirty="0"/>
                  <a:t> is the error (zero if observation lies within the </a:t>
                </a:r>
                <a:r>
                  <a:rPr lang="en-US" dirty="0" smtClean="0"/>
                  <a:t>pathway)</a:t>
                </a:r>
                <a:endParaRPr lang="en-CA" dirty="0"/>
              </a:p>
              <a:p>
                <a:r>
                  <a:rPr lang="en-US" dirty="0" smtClean="0"/>
                  <a:t>The first term is concerned with reducing errors for observations outside the pathway</a:t>
                </a:r>
              </a:p>
              <a:p>
                <a:r>
                  <a:rPr lang="en-US" dirty="0" smtClean="0"/>
                  <a:t>The second term provides some regularization. It avoids large positive and negative </a:t>
                </a:r>
                <a:r>
                  <a:rPr lang="en-US" i="1" dirty="0" smtClean="0">
                    <a:latin typeface="+mj-lt"/>
                  </a:rPr>
                  <a:t>w</a:t>
                </a:r>
                <a:r>
                  <a:rPr lang="en-US" dirty="0" smtClean="0"/>
                  <a:t>’s</a:t>
                </a:r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519" r="-117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93810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aby Example </a:t>
            </a:r>
            <a:r>
              <a:rPr lang="en-US" sz="2400" dirty="0" smtClean="0"/>
              <a:t>(We carry out an approximate scaling by subtracting 620 from the credit score) Table 5.1</a:t>
            </a:r>
            <a:endParaRPr lang="en-CA" sz="24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3855301"/>
              </p:ext>
            </p:extLst>
          </p:nvPr>
        </p:nvGraphicFramePr>
        <p:xfrm>
          <a:off x="1691680" y="2204860"/>
          <a:ext cx="5328592" cy="360040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1740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4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94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04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53953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Credit score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Adjusted credit score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Income (‘000s)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Default =0; good loan=1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6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4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3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5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3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55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5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3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3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70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8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35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72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0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28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5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3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4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5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3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100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71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9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95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74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2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4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1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4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77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150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>
                          <a:effectLst/>
                          <a:latin typeface="+mj-lt"/>
                        </a:rPr>
                        <a:t>63</a:t>
                      </a:r>
                      <a:endParaRPr lang="en-CA" sz="16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CA" sz="1600" dirty="0">
                          <a:effectLst/>
                          <a:latin typeface="+mj-lt"/>
                        </a:rPr>
                        <a:t>1</a:t>
                      </a:r>
                      <a:endParaRPr lang="en-CA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35100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2" y="930275"/>
            <a:ext cx="8212137" cy="1143000"/>
          </a:xfrm>
        </p:spPr>
        <p:txBody>
          <a:bodyPr/>
          <a:lstStyle/>
          <a:p>
            <a:r>
              <a:rPr lang="en-US" dirty="0" smtClean="0"/>
              <a:t>Predicting Iowa House Prices from Living Area when e=50,000 and C=0.01 (Figure 5.7)</a:t>
            </a:r>
            <a:endParaRPr lang="en-CA" dirty="0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484120"/>
            <a:ext cx="5036581" cy="346516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70904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2" y="930275"/>
            <a:ext cx="8358386" cy="1143000"/>
          </a:xfrm>
        </p:spPr>
        <p:txBody>
          <a:bodyPr/>
          <a:lstStyle/>
          <a:p>
            <a:r>
              <a:rPr lang="en-US" dirty="0"/>
              <a:t>Predicting Iowa House Prices from Living Area when </a:t>
            </a:r>
            <a:r>
              <a:rPr lang="en-US" dirty="0" smtClean="0"/>
              <a:t>e=100,000 </a:t>
            </a:r>
            <a:r>
              <a:rPr lang="en-US" dirty="0"/>
              <a:t>and </a:t>
            </a:r>
            <a:r>
              <a:rPr lang="en-US" dirty="0" smtClean="0"/>
              <a:t>C=0.1 </a:t>
            </a:r>
            <a:r>
              <a:rPr lang="en-US" dirty="0" smtClean="0"/>
              <a:t>(Figure 5.8)</a:t>
            </a:r>
            <a:endParaRPr lang="en-CA" dirty="0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863" y="2132856"/>
            <a:ext cx="6048672" cy="347849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6293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eparation </a:t>
            </a:r>
            <a:r>
              <a:rPr lang="en-US" sz="2400" dirty="0" smtClean="0"/>
              <a:t>(circles are defaulting loans, squares are good loans) Figure 5.1</a:t>
            </a:r>
            <a:endParaRPr lang="en-CA" sz="2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3</a:t>
            </a:fld>
            <a:endParaRPr lang="en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005453"/>
            <a:ext cx="5688632" cy="416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3101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 Approach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support vector machine (SVM) approach we find a pathway that separates the data into two classes as far as possible</a:t>
            </a:r>
          </a:p>
          <a:p>
            <a:r>
              <a:rPr lang="en-US" dirty="0" smtClean="0"/>
              <a:t>In the “hard margin” case perfect separation is possible (as in our example)</a:t>
            </a:r>
          </a:p>
          <a:p>
            <a:r>
              <a:rPr lang="en-US" dirty="0" smtClean="0"/>
              <a:t>The algorithm finds the widest path possible</a:t>
            </a:r>
          </a:p>
          <a:p>
            <a:r>
              <a:rPr lang="en-US" dirty="0" smtClean="0"/>
              <a:t>Data must be normalized. </a:t>
            </a:r>
            <a:r>
              <a:rPr lang="en-US" dirty="0"/>
              <a:t>(</a:t>
            </a:r>
            <a:r>
              <a:rPr lang="en-US" dirty="0" smtClean="0"/>
              <a:t>We carry out approximate normalization by subtracting 620 from credit score)</a:t>
            </a:r>
          </a:p>
          <a:p>
            <a:r>
              <a:rPr lang="en-US" dirty="0" smtClean="0"/>
              <a:t>The support vectors are the observations at the edge of the pathway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9905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Best pathway for example. Solid line would be used to distinguish good and bad loans</a:t>
            </a:r>
            <a:endParaRPr lang="en-CA" sz="28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5</a:t>
            </a:fld>
            <a:endParaRPr lang="en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2276872"/>
            <a:ext cx="5328592" cy="3818091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>
            <a:off x="2195736" y="3140968"/>
            <a:ext cx="2520280" cy="2304256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768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 (Figure 5.3)</a:t>
            </a:r>
            <a:endParaRPr lang="en-CA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6</a:t>
            </a:fld>
            <a:endParaRPr lang="en-CA"/>
          </a:p>
        </p:txBody>
      </p:sp>
      <p:sp>
        <p:nvSpPr>
          <p:cNvPr id="37" name="TextBox 36"/>
          <p:cNvSpPr txBox="1"/>
          <p:nvPr/>
        </p:nvSpPr>
        <p:spPr>
          <a:xfrm>
            <a:off x="246063" y="2824433"/>
            <a:ext cx="84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CA" dirty="0"/>
          </a:p>
        </p:txBody>
      </p:sp>
      <p:pic>
        <p:nvPicPr>
          <p:cNvPr id="35" name="Picture 3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173604"/>
            <a:ext cx="4496965" cy="38476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3444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th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If</a:t>
                </a:r>
                <a:r>
                  <a:rPr lang="en-US" i="1" dirty="0" smtClean="0">
                    <a:latin typeface="+mj-lt"/>
                  </a:rPr>
                  <a:t> P </a:t>
                </a:r>
                <a:r>
                  <a:rPr lang="en-US" dirty="0" smtClean="0"/>
                  <a:t>is width of pathway</a:t>
                </a:r>
                <a:endParaRPr lang="en-CA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CA">
                            <a:latin typeface="Cambria Math"/>
                          </a:rPr>
                          <m:t>θ</m:t>
                        </m:r>
                      </m:e>
                    </m:func>
                    <m:r>
                      <a:rPr lang="en-CA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/>
                          </a:rPr>
                          <m:t>𝑃</m:t>
                        </m:r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CA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CA" i="1">
                                <a:latin typeface="Cambria Math"/>
                              </a:rPr>
                              <m:t>𝑢</m:t>
                            </m:r>
                          </m:sub>
                        </m:sSub>
                        <m:r>
                          <a:rPr lang="en-CA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CA" i="1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den>
                    </m:f>
                  </m:oMath>
                </a14:m>
                <a:r>
                  <a:rPr lang="en-CA" dirty="0" smtClean="0"/>
                  <a:t>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CA">
                            <a:latin typeface="Cambria Math"/>
                          </a:rPr>
                          <m:t>θ</m:t>
                        </m:r>
                      </m:e>
                    </m:func>
                    <m:r>
                      <a:rPr lang="en-CA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/>
                          </a:rPr>
                          <m:t>𝑃</m:t>
                        </m:r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CA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CA" i="1">
                                <a:latin typeface="Cambria Math"/>
                              </a:rPr>
                              <m:t>𝑢</m:t>
                            </m:r>
                          </m:sub>
                        </m:sSub>
                        <m:r>
                          <a:rPr lang="en-CA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CA" i="1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den>
                    </m:f>
                  </m:oMath>
                </a14:m>
                <a:r>
                  <a:rPr lang="en-CA" dirty="0" smtClean="0"/>
                  <a:t>          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/>
                      </a:rPr>
                      <m:t>𝑃</m:t>
                    </m:r>
                    <m:r>
                      <a:rPr lang="en-CA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CA" i="1">
                                <a:latin typeface="Cambria Math"/>
                              </a:rPr>
                              <m:t>𝑢</m:t>
                            </m:r>
                          </m:sub>
                        </m:sSub>
                        <m:r>
                          <a:rPr lang="en-CA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CA" i="1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CA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CA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CA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CA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CA" i="1">
                                <a:latin typeface="Cambria Math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CA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CA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CA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CA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US" dirty="0" smtClean="0"/>
                  <a:t>We can scale </a:t>
                </a:r>
                <a:r>
                  <a:rPr lang="en-US" i="1" dirty="0" smtClean="0">
                    <a:latin typeface="+mj-lt"/>
                  </a:rPr>
                  <a:t>w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 </a:t>
                </a:r>
                <a:r>
                  <a:rPr lang="en-US" i="1" dirty="0" smtClean="0">
                    <a:latin typeface="+mj-lt"/>
                  </a:rPr>
                  <a:t>w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, </a:t>
                </a:r>
                <a:r>
                  <a:rPr lang="en-US" i="1" dirty="0" err="1" smtClean="0">
                    <a:latin typeface="+mj-lt"/>
                  </a:rPr>
                  <a:t>b</a:t>
                </a:r>
                <a:r>
                  <a:rPr lang="en-US" i="1" baseline="-25000" dirty="0" err="1" smtClean="0">
                    <a:latin typeface="+mj-lt"/>
                  </a:rPr>
                  <a:t>u</a:t>
                </a:r>
                <a:r>
                  <a:rPr lang="en-US" dirty="0" smtClean="0"/>
                  <a:t>, and </a:t>
                </a:r>
                <a:r>
                  <a:rPr lang="en-US" i="1" dirty="0" err="1" smtClean="0">
                    <a:latin typeface="+mj-lt"/>
                  </a:rPr>
                  <a:t>b</a:t>
                </a:r>
                <a:r>
                  <a:rPr lang="en-US" i="1" baseline="-25000" dirty="0" err="1" smtClean="0">
                    <a:latin typeface="+mj-lt"/>
                  </a:rPr>
                  <a:t>d</a:t>
                </a:r>
                <a:r>
                  <a:rPr lang="en-US" i="1" baseline="-25000" dirty="0" smtClean="0">
                    <a:latin typeface="+mj-lt"/>
                  </a:rPr>
                  <a:t>  </a:t>
                </a:r>
                <a:r>
                  <a:rPr lang="en-US" dirty="0" smtClean="0"/>
                  <a:t>by the same constant without changing the model. We can therefore set </a:t>
                </a:r>
                <a:r>
                  <a:rPr lang="en-US" i="1" dirty="0" err="1" smtClean="0">
                    <a:latin typeface="+mj-lt"/>
                  </a:rPr>
                  <a:t>b</a:t>
                </a:r>
                <a:r>
                  <a:rPr lang="en-US" i="1" baseline="-25000" dirty="0" err="1" smtClean="0">
                    <a:latin typeface="+mj-lt"/>
                  </a:rPr>
                  <a:t>u</a:t>
                </a:r>
                <a:r>
                  <a:rPr lang="en-US" dirty="0" smtClean="0">
                    <a:latin typeface="+mj-lt"/>
                  </a:rPr>
                  <a:t>=</a:t>
                </a:r>
                <a:r>
                  <a:rPr lang="en-US" i="1" dirty="0" smtClean="0">
                    <a:latin typeface="+mj-lt"/>
                  </a:rPr>
                  <a:t>b</a:t>
                </a:r>
                <a:r>
                  <a:rPr lang="en-US" dirty="0" smtClean="0">
                    <a:latin typeface="+mj-lt"/>
                  </a:rPr>
                  <a:t>+1</a:t>
                </a:r>
                <a:r>
                  <a:rPr lang="en-US" dirty="0" smtClean="0"/>
                  <a:t> and </a:t>
                </a:r>
                <a:r>
                  <a:rPr lang="en-US" i="1" dirty="0" err="1" smtClean="0">
                    <a:latin typeface="+mj-lt"/>
                  </a:rPr>
                  <a:t>b</a:t>
                </a:r>
                <a:r>
                  <a:rPr lang="en-US" i="1" baseline="-25000" dirty="0" err="1" smtClean="0">
                    <a:latin typeface="+mj-lt"/>
                  </a:rPr>
                  <a:t>d</a:t>
                </a:r>
                <a:r>
                  <a:rPr lang="en-US" dirty="0" smtClean="0">
                    <a:latin typeface="+mj-lt"/>
                  </a:rPr>
                  <a:t>=</a:t>
                </a:r>
                <a:r>
                  <a:rPr lang="en-US" i="1" dirty="0" smtClean="0">
                    <a:latin typeface="+mj-lt"/>
                  </a:rPr>
                  <a:t>b</a:t>
                </a:r>
                <a:r>
                  <a:rPr lang="en-US" dirty="0">
                    <a:latin typeface="+mj-lt"/>
                  </a:rPr>
                  <a:t>−</a:t>
                </a:r>
                <a:r>
                  <a:rPr lang="en-US" dirty="0" smtClean="0">
                    <a:latin typeface="+mj-lt"/>
                  </a:rPr>
                  <a:t>1</a:t>
                </a:r>
                <a:r>
                  <a:rPr lang="en-US" dirty="0" smtClean="0"/>
                  <a:t> so that the width of the pathway 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1600" i="1">
                          <a:latin typeface="Cambria Math"/>
                        </a:rPr>
                        <m:t>𝑃</m:t>
                      </m:r>
                      <m:r>
                        <a:rPr lang="en-CA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1600" i="1">
                              <a:latin typeface="Cambria Math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CA" sz="1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CA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CA" sz="1600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CA" sz="1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CA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CA" sz="1600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CA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CA" sz="1600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CA" sz="1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CA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en-CA" sz="1600" dirty="0"/>
              </a:p>
              <a:p>
                <a:pPr marL="0" indent="0">
                  <a:buNone/>
                </a:pPr>
                <a:r>
                  <a:rPr lang="en-US" dirty="0" smtClean="0"/>
                  <a:t>In the hard margin case the algorithm minimizes</a:t>
                </a:r>
                <a:endParaRPr lang="en-CA" dirty="0"/>
              </a:p>
              <a:p>
                <a:pPr marL="0" indent="0">
                  <a:buNone/>
                </a:pPr>
                <a:r>
                  <a:rPr lang="en-US" dirty="0"/>
                  <a:t>s</a:t>
                </a:r>
                <a:r>
                  <a:rPr lang="en-US" dirty="0" smtClean="0"/>
                  <a:t>ubject to perfect separation being achieved</a:t>
                </a:r>
                <a:endParaRPr lang="en-CA" dirty="0"/>
              </a:p>
              <a:p>
                <a:endParaRPr lang="en-US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41" t="-1037" r="-1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51084"/>
              </p:ext>
            </p:extLst>
          </p:nvPr>
        </p:nvGraphicFramePr>
        <p:xfrm>
          <a:off x="6516216" y="4941168"/>
          <a:ext cx="1080120" cy="47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6216" y="4941168"/>
                        <a:ext cx="1080120" cy="477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5336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ification of hard margin problem for baby data 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06140" y="2923203"/>
                <a:ext cx="4572000" cy="313932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CA" dirty="0"/>
                  <a:t>  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3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4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≤</m:t>
                      </m:r>
                      <m:r>
                        <a:rPr lang="en-CA" i="1">
                          <a:latin typeface="Cambria Math"/>
                        </a:rPr>
                        <m:t>𝑏</m:t>
                      </m:r>
                      <m:r>
                        <a:rPr lang="en-CA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CA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55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3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≤</m:t>
                      </m:r>
                      <m:r>
                        <a:rPr lang="en-CA" i="1">
                          <a:latin typeface="Cambria Math"/>
                        </a:rPr>
                        <m:t>𝑏</m:t>
                      </m:r>
                      <m:r>
                        <a:rPr lang="en-CA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CA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 63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3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≤</m:t>
                      </m:r>
                      <m:r>
                        <a:rPr lang="en-CA" i="1">
                          <a:latin typeface="Cambria Math"/>
                        </a:rPr>
                        <m:t>𝑏</m:t>
                      </m:r>
                      <m:r>
                        <a:rPr lang="en-CA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CA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 35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8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≤</m:t>
                      </m:r>
                      <m:r>
                        <a:rPr lang="en-CA" i="1">
                          <a:latin typeface="Cambria Math"/>
                        </a:rPr>
                        <m:t>𝑏</m:t>
                      </m:r>
                      <m:r>
                        <a:rPr lang="en-CA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CA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28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10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≤</m:t>
                      </m:r>
                      <m:r>
                        <a:rPr lang="en-CA" i="1">
                          <a:latin typeface="Cambria Math"/>
                        </a:rPr>
                        <m:t>𝑏</m:t>
                      </m:r>
                      <m:r>
                        <a:rPr lang="en-CA" i="1">
                          <a:latin typeface="Cambria Math"/>
                        </a:rPr>
                        <m:t>−1 </m:t>
                      </m:r>
                    </m:oMath>
                  </m:oMathPara>
                </a14:m>
                <a:endParaRPr lang="en-CA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14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3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≥</m:t>
                      </m:r>
                      <m:r>
                        <a:rPr lang="en-CA" i="1">
                          <a:latin typeface="Cambria Math"/>
                        </a:rPr>
                        <m:t>𝑏</m:t>
                      </m:r>
                      <m:r>
                        <a:rPr lang="en-CA" i="1">
                          <a:latin typeface="Cambria Math"/>
                        </a:rPr>
                        <m:t>+1 </m:t>
                      </m:r>
                    </m:oMath>
                  </m:oMathPara>
                </a14:m>
                <a:endParaRPr lang="en-CA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10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3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≥</m:t>
                      </m:r>
                      <m:r>
                        <a:rPr lang="en-CA" i="1">
                          <a:latin typeface="Cambria Math"/>
                        </a:rPr>
                        <m:t>𝑏</m:t>
                      </m:r>
                      <m:r>
                        <a:rPr lang="en-CA" i="1">
                          <a:latin typeface="Cambria Math"/>
                        </a:rPr>
                        <m:t>+1 </m:t>
                      </m:r>
                    </m:oMath>
                  </m:oMathPara>
                </a14:m>
                <a:endParaRPr lang="en-CA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  95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9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≥</m:t>
                      </m:r>
                      <m:r>
                        <a:rPr lang="en-CA" i="1">
                          <a:latin typeface="Cambria Math"/>
                        </a:rPr>
                        <m:t>𝑏</m:t>
                      </m:r>
                      <m:r>
                        <a:rPr lang="en-CA" i="1">
                          <a:latin typeface="Cambria Math"/>
                        </a:rPr>
                        <m:t>+1 </m:t>
                      </m:r>
                    </m:oMath>
                  </m:oMathPara>
                </a14:m>
                <a:endParaRPr lang="en-CA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64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12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≥</m:t>
                      </m:r>
                      <m:r>
                        <a:rPr lang="en-CA" i="1">
                          <a:latin typeface="Cambria Math"/>
                        </a:rPr>
                        <m:t>𝑏</m:t>
                      </m:r>
                      <m:r>
                        <a:rPr lang="en-CA" i="1">
                          <a:latin typeface="Cambria Math"/>
                        </a:rPr>
                        <m:t>+1 </m:t>
                      </m:r>
                    </m:oMath>
                  </m:oMathPara>
                </a14:m>
                <a:endParaRPr lang="en-CA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/>
                        </a:rPr>
                        <m:t>  63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+150</m:t>
                      </m:r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≥</m:t>
                      </m:r>
                      <m:r>
                        <a:rPr lang="en-CA" i="1">
                          <a:latin typeface="Cambria Math"/>
                        </a:rPr>
                        <m:t>𝑏</m:t>
                      </m:r>
                      <m:r>
                        <a:rPr lang="en-CA" i="1">
                          <a:latin typeface="Cambria Math"/>
                        </a:rPr>
                        <m:t>+1   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140" y="2923203"/>
                <a:ext cx="4572000" cy="313932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9592" y="2276872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our example the task is to find </a:t>
            </a:r>
            <a:r>
              <a:rPr lang="en-US" i="1" dirty="0" smtClean="0">
                <a:latin typeface="+mj-lt"/>
              </a:rPr>
              <a:t>b</a:t>
            </a:r>
            <a:r>
              <a:rPr lang="en-US" dirty="0" smtClean="0"/>
              <a:t>, </a:t>
            </a:r>
            <a:r>
              <a:rPr lang="en-US" i="1" dirty="0" smtClean="0">
                <a:latin typeface="+mj-lt"/>
              </a:rPr>
              <a:t>w</a:t>
            </a:r>
            <a:r>
              <a:rPr lang="en-US" baseline="-25000" dirty="0" smtClean="0"/>
              <a:t>1</a:t>
            </a:r>
            <a:r>
              <a:rPr lang="en-US" dirty="0" smtClean="0"/>
              <a:t>, and </a:t>
            </a:r>
            <a:r>
              <a:rPr lang="en-US" i="1" dirty="0" smtClean="0">
                <a:latin typeface="+mj-lt"/>
              </a:rPr>
              <a:t>w</a:t>
            </a:r>
            <a:r>
              <a:rPr lang="en-US" baseline="-25000" dirty="0" smtClean="0"/>
              <a:t>2</a:t>
            </a:r>
            <a:r>
              <a:rPr lang="en-US" dirty="0" smtClean="0"/>
              <a:t> to minimize  </a:t>
            </a:r>
          </a:p>
          <a:p>
            <a:r>
              <a:rPr lang="en-US" dirty="0"/>
              <a:t>s</a:t>
            </a:r>
            <a:r>
              <a:rPr lang="en-US" dirty="0" smtClean="0"/>
              <a:t>ubject to</a:t>
            </a:r>
            <a:endParaRPr lang="en-CA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068033"/>
              </p:ext>
            </p:extLst>
          </p:nvPr>
        </p:nvGraphicFramePr>
        <p:xfrm>
          <a:off x="7026528" y="2267744"/>
          <a:ext cx="95834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528" y="2267744"/>
                        <a:ext cx="958344" cy="3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9D778-5668-409F-BE61-8F31D5437AFC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573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he general hard margin problem</a:t>
            </a:r>
            <a:endParaRPr lang="en-CA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The objective function is</a:t>
            </a:r>
          </a:p>
          <a:p>
            <a:pPr marL="0" indent="0">
              <a:buNone/>
            </a:pPr>
            <a:endParaRPr lang="en-CA" dirty="0"/>
          </a:p>
          <a:p>
            <a:endParaRPr lang="en-CA" dirty="0" smtClean="0"/>
          </a:p>
          <a:p>
            <a:r>
              <a:rPr lang="en-CA" dirty="0" smtClean="0"/>
              <a:t>We minimize this for values of </a:t>
            </a:r>
            <a:r>
              <a:rPr lang="en-CA" i="1" dirty="0" err="1" smtClean="0">
                <a:latin typeface="+mj-lt"/>
              </a:rPr>
              <a:t>w</a:t>
            </a:r>
            <a:r>
              <a:rPr lang="en-CA" i="1" baseline="-25000" dirty="0" err="1" smtClean="0">
                <a:latin typeface="+mj-lt"/>
              </a:rPr>
              <a:t>i</a:t>
            </a:r>
            <a:r>
              <a:rPr lang="en-CA" i="1" dirty="0">
                <a:latin typeface="+mj-lt"/>
              </a:rPr>
              <a:t> </a:t>
            </a:r>
            <a:r>
              <a:rPr lang="en-CA" dirty="0" smtClean="0"/>
              <a:t>and </a:t>
            </a:r>
            <a:r>
              <a:rPr lang="en-CA" i="1" dirty="0" smtClean="0">
                <a:latin typeface="+mj-lt"/>
              </a:rPr>
              <a:t>b</a:t>
            </a:r>
            <a:r>
              <a:rPr lang="en-CA" dirty="0" smtClean="0"/>
              <a:t>  subject to the condition that there are no violations, i.e.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tion.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9</a:t>
            </a:fld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67627"/>
              </p:ext>
            </p:extLst>
          </p:nvPr>
        </p:nvGraphicFramePr>
        <p:xfrm>
          <a:off x="3203848" y="2708920"/>
          <a:ext cx="1867437" cy="511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" imgW="1066680" imgH="291960" progId="Equation.DSMT4">
                  <p:embed/>
                </p:oleObj>
              </mc:Choice>
              <mc:Fallback>
                <p:oleObj name="Equation" r:id="rId3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2708920"/>
                        <a:ext cx="1867437" cy="511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72333"/>
              </p:ext>
            </p:extLst>
          </p:nvPr>
        </p:nvGraphicFramePr>
        <p:xfrm>
          <a:off x="2771800" y="4005064"/>
          <a:ext cx="2601054" cy="105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5" imgW="1688760" imgH="685800" progId="Equation.DSMT4">
                  <p:embed/>
                </p:oleObj>
              </mc:Choice>
              <mc:Fallback>
                <p:oleObj name="Equation" r:id="rId5" imgW="1688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4005064"/>
                        <a:ext cx="2601054" cy="1056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29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er 2</Template>
  <TotalTime>2016</TotalTime>
  <Words>980</Words>
  <Application>Microsoft Office PowerPoint</Application>
  <PresentationFormat>On-screen Show (4:3)</PresentationFormat>
  <Paragraphs>24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Cambria</vt:lpstr>
      <vt:lpstr>Cambria Math</vt:lpstr>
      <vt:lpstr>Symbol</vt:lpstr>
      <vt:lpstr>Tahoma</vt:lpstr>
      <vt:lpstr>Times New Roman</vt:lpstr>
      <vt:lpstr>Global</vt:lpstr>
      <vt:lpstr>Equation</vt:lpstr>
      <vt:lpstr>Machine Learning in Business John C. Hull  </vt:lpstr>
      <vt:lpstr>A Baby Example (We carry out an approximate scaling by subtracting 620 from the credit score) Table 5.1</vt:lpstr>
      <vt:lpstr>Linear Separation (circles are defaulting loans, squares are good loans) Figure 5.1</vt:lpstr>
      <vt:lpstr>SVM Approach</vt:lpstr>
      <vt:lpstr>Best pathway for example. Solid line would be used to distinguish good and bad loans</vt:lpstr>
      <vt:lpstr>Notation (Figure 5.3)</vt:lpstr>
      <vt:lpstr>The Math</vt:lpstr>
      <vt:lpstr>Specification of hard margin problem for baby data </vt:lpstr>
      <vt:lpstr>The general hard margin problem</vt:lpstr>
      <vt:lpstr>The Soft Margin Problem</vt:lpstr>
      <vt:lpstr>Changed example: </vt:lpstr>
      <vt:lpstr>C=0.001 Results</vt:lpstr>
      <vt:lpstr>Impact of C for Example</vt:lpstr>
      <vt:lpstr>Non-linear separation (Figure 5.5)</vt:lpstr>
      <vt:lpstr>Non-linear classification</vt:lpstr>
      <vt:lpstr>Forming new features</vt:lpstr>
      <vt:lpstr>SVM Regression: using SVM to predict a continuous variable</vt:lpstr>
      <vt:lpstr>The Single Feature Case</vt:lpstr>
      <vt:lpstr>General Case</vt:lpstr>
      <vt:lpstr>Predicting Iowa House Prices from Living Area when e=50,000 and C=0.01 (Figure 5.7)</vt:lpstr>
      <vt:lpstr>Predicting Iowa House Prices from Living Area when e=100,000 and C=0.1 (Figure 5.8)</vt:lpstr>
    </vt:vector>
  </TitlesOfParts>
  <Company>Joseph L. Rotman School of Manage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vised Learning: SVMs</dc:title>
  <dc:subject>Machine Learning in Business</dc:subject>
  <dc:creator>hull</dc:creator>
  <cp:keywords>Chapter 5</cp:keywords>
  <dc:description>Copyright 2019 by John C. Hull. All Rights Reserved. Published 2019.</dc:description>
  <cp:lastModifiedBy>John Hull</cp:lastModifiedBy>
  <cp:revision>59</cp:revision>
  <dcterms:created xsi:type="dcterms:W3CDTF">2019-07-16T22:03:37Z</dcterms:created>
  <dcterms:modified xsi:type="dcterms:W3CDTF">2020-05-09T15:40:49Z</dcterms:modified>
</cp:coreProperties>
</file>